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>
  <p:sldMasterIdLst>
    <p:sldMasterId id="2147483648" r:id="rId1"/>
    <p:sldMasterId id="2147483660" r:id="rId2"/>
  </p:sldMasterIdLst>
  <p:notesMasterIdLst>
    <p:notesMasterId r:id="rId57"/>
  </p:notesMasterIdLst>
  <p:sldIdLst>
    <p:sldId id="376" r:id="rId3"/>
    <p:sldId id="275" r:id="rId4"/>
    <p:sldId id="630" r:id="rId5"/>
    <p:sldId id="631" r:id="rId6"/>
    <p:sldId id="632" r:id="rId7"/>
    <p:sldId id="633" r:id="rId8"/>
    <p:sldId id="634" r:id="rId9"/>
    <p:sldId id="635" r:id="rId10"/>
    <p:sldId id="636" r:id="rId11"/>
    <p:sldId id="637" r:id="rId12"/>
    <p:sldId id="638" r:id="rId13"/>
    <p:sldId id="639" r:id="rId14"/>
    <p:sldId id="640" r:id="rId15"/>
    <p:sldId id="641" r:id="rId16"/>
    <p:sldId id="642" r:id="rId17"/>
    <p:sldId id="643" r:id="rId18"/>
    <p:sldId id="644" r:id="rId19"/>
    <p:sldId id="605" r:id="rId20"/>
    <p:sldId id="611" r:id="rId21"/>
    <p:sldId id="613" r:id="rId22"/>
    <p:sldId id="614" r:id="rId23"/>
    <p:sldId id="615" r:id="rId24"/>
    <p:sldId id="616" r:id="rId25"/>
    <p:sldId id="617" r:id="rId26"/>
    <p:sldId id="618" r:id="rId27"/>
    <p:sldId id="619" r:id="rId28"/>
    <p:sldId id="621" r:id="rId29"/>
    <p:sldId id="624" r:id="rId30"/>
    <p:sldId id="622" r:id="rId31"/>
    <p:sldId id="620" r:id="rId32"/>
    <p:sldId id="625" r:id="rId33"/>
    <p:sldId id="626" r:id="rId34"/>
    <p:sldId id="627" r:id="rId35"/>
    <p:sldId id="623" r:id="rId36"/>
    <p:sldId id="628" r:id="rId37"/>
    <p:sldId id="629" r:id="rId38"/>
    <p:sldId id="645" r:id="rId39"/>
    <p:sldId id="259" r:id="rId40"/>
    <p:sldId id="646" r:id="rId41"/>
    <p:sldId id="647" r:id="rId42"/>
    <p:sldId id="649" r:id="rId43"/>
    <p:sldId id="650" r:id="rId44"/>
    <p:sldId id="651" r:id="rId45"/>
    <p:sldId id="271" r:id="rId46"/>
    <p:sldId id="655" r:id="rId47"/>
    <p:sldId id="272" r:id="rId48"/>
    <p:sldId id="653" r:id="rId49"/>
    <p:sldId id="652" r:id="rId50"/>
    <p:sldId id="654" r:id="rId51"/>
    <p:sldId id="656" r:id="rId52"/>
    <p:sldId id="657" r:id="rId53"/>
    <p:sldId id="658" r:id="rId54"/>
    <p:sldId id="267" r:id="rId55"/>
    <p:sldId id="659" r:id="rId56"/>
  </p:sldIdLst>
  <p:sldSz cx="9144000" cy="6858000" type="screen4x3"/>
  <p:notesSz cx="6858000" cy="9144000"/>
  <p:embeddedFontLst>
    <p:embeddedFont>
      <p:font typeface="ALS Schlange sans" panose="02000506000000020004" pitchFamily="50" charset="-52"/>
      <p:regular r:id="rId58"/>
      <p:bold r:id="rId59"/>
    </p:embeddedFont>
  </p:embeddedFontLst>
  <p:defaultTextStyle>
    <a:defPPr>
      <a:defRPr lang="e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4B98"/>
    <a:srgbClr val="858585"/>
    <a:srgbClr val="8798D5"/>
    <a:srgbClr val="A8B4E0"/>
    <a:srgbClr val="687DCA"/>
    <a:srgbClr val="3F549D"/>
    <a:srgbClr val="E30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88642" autoAdjust="0"/>
  </p:normalViewPr>
  <p:slideViewPr>
    <p:cSldViewPr>
      <p:cViewPr varScale="1">
        <p:scale>
          <a:sx n="73" d="100"/>
          <a:sy n="73" d="100"/>
        </p:scale>
        <p:origin x="176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1.fntdata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2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BA8D0046-E4BC-4DE3-9BB7-8212371BEA8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73B3D-FA4D-4081-8482-328BBB9D609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45F0224-A91B-4F4C-B0F6-4144D59D672C}" type="datetimeFigureOut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21DB1B07-CE47-4181-B16C-3ABBFD2BCFC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509DCE0B-F9F6-4D08-A755-794E4E974C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" noProof="0"/>
              <a:t>Sample text</a:t>
            </a:r>
          </a:p>
          <a:p>
            <a:pPr lvl="1"/>
            <a:r>
              <a:rPr lang="en" noProof="0"/>
              <a:t>Second level</a:t>
            </a:r>
          </a:p>
          <a:p>
            <a:pPr lvl="2"/>
            <a:r>
              <a:rPr lang="en" noProof="0"/>
              <a:t>Third level</a:t>
            </a:r>
          </a:p>
          <a:p>
            <a:pPr lvl="3"/>
            <a:r>
              <a:rPr lang="en" noProof="0"/>
              <a:t>Fourth level</a:t>
            </a:r>
          </a:p>
          <a:p>
            <a:pPr lvl="4"/>
            <a:r>
              <a:rPr lang="en" noProof="0"/>
              <a:t>Fifth level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D8E87D-9B60-48EE-B788-A187A9C472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5D6F6C-1A24-468C-B5AA-FF1BD796F6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692BEF8-93B0-421E-9355-265A391CD0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>
            <a:extLst>
              <a:ext uri="{FF2B5EF4-FFF2-40B4-BE49-F238E27FC236}">
                <a16:creationId xmlns:a16="http://schemas.microsoft.com/office/drawing/2014/main" id="{08A20434-4E66-4562-84DF-3DABAB30AF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>
            <a:extLst>
              <a:ext uri="{FF2B5EF4-FFF2-40B4-BE49-F238E27FC236}">
                <a16:creationId xmlns:a16="http://schemas.microsoft.com/office/drawing/2014/main" id="{DD65A1F0-CCF6-45BC-85B3-11C1B7F05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5124" name="Номер слайда 3">
            <a:extLst>
              <a:ext uri="{FF2B5EF4-FFF2-40B4-BE49-F238E27FC236}">
                <a16:creationId xmlns:a16="http://schemas.microsoft.com/office/drawing/2014/main" id="{F391B3CE-CECA-42FE-90FB-037A4F76F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781FB3D-C7B4-445E-8BBF-B088BFCD5045}" type="slidenum">
              <a:rPr lang="ru-RU" altLang="ru-RU"/>
              <a:pPr/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6633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01509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33024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46862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0316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0697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103982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60234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74711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818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>
            <a:extLst>
              <a:ext uri="{FF2B5EF4-FFF2-40B4-BE49-F238E27FC236}">
                <a16:creationId xmlns:a16="http://schemas.microsoft.com/office/drawing/2014/main" id="{C6D1A309-2566-4924-B40A-FF75DEFAB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>
            <a:extLst>
              <a:ext uri="{FF2B5EF4-FFF2-40B4-BE49-F238E27FC236}">
                <a16:creationId xmlns:a16="http://schemas.microsoft.com/office/drawing/2014/main" id="{3424DCA5-5BDF-436D-B003-C14C01CB2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  <p:sp>
        <p:nvSpPr>
          <p:cNvPr id="7172" name="Номер слайда 3">
            <a:extLst>
              <a:ext uri="{FF2B5EF4-FFF2-40B4-BE49-F238E27FC236}">
                <a16:creationId xmlns:a16="http://schemas.microsoft.com/office/drawing/2014/main" id="{C0192D86-5705-4B97-914F-274D6CCB41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D064421-E06A-4C49-A5A1-0763DFBBFEBB}" type="slidenum">
              <a:rPr lang="ru-RU" altLang="ru-RU"/>
              <a:pPr/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23113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37738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47717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10956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1263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40244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06263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359228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00013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9444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17513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03742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802086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66191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99834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/>
            <a:endParaRPr lang="ru-RU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54910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29264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09776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>
            <a:extLst>
              <a:ext uri="{FF2B5EF4-FFF2-40B4-BE49-F238E27FC236}">
                <a16:creationId xmlns:a16="http://schemas.microsoft.com/office/drawing/2014/main" id="{4DA82757-53DB-4EEA-87D4-1282F617C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>
            <a:extLst>
              <a:ext uri="{FF2B5EF4-FFF2-40B4-BE49-F238E27FC236}">
                <a16:creationId xmlns:a16="http://schemas.microsoft.com/office/drawing/2014/main" id="{5644539A-67B1-4BE8-9DEB-B3E1DC968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9220" name="Номер слайда 3">
            <a:extLst>
              <a:ext uri="{FF2B5EF4-FFF2-40B4-BE49-F238E27FC236}">
                <a16:creationId xmlns:a16="http://schemas.microsoft.com/office/drawing/2014/main" id="{9CE666EE-23BA-482B-A85E-FBF0650A3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5BE64A-E9D6-49F6-9505-5C89A9E1DBD0}" type="slidenum">
              <a:rPr lang="ru-RU" altLang="ru-RU"/>
              <a:pPr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21672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92BEF8-93B0-421E-9355-265A391CD028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97930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92BEF8-93B0-421E-9355-265A391CD028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645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73808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5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0346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9856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52613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08143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48829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>
            <a:extLst>
              <a:ext uri="{FF2B5EF4-FFF2-40B4-BE49-F238E27FC236}">
                <a16:creationId xmlns:a16="http://schemas.microsoft.com/office/drawing/2014/main" id="{4F381E98-DD20-47A9-9B57-2752552D3D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>
            <a:extLst>
              <a:ext uri="{FF2B5EF4-FFF2-40B4-BE49-F238E27FC236}">
                <a16:creationId xmlns:a16="http://schemas.microsoft.com/office/drawing/2014/main" id="{9CBC390B-534B-4898-894F-3DBEDAB7B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268" name="Номер слайда 3">
            <a:extLst>
              <a:ext uri="{FF2B5EF4-FFF2-40B4-BE49-F238E27FC236}">
                <a16:creationId xmlns:a16="http://schemas.microsoft.com/office/drawing/2014/main" id="{168AFC60-6682-4B11-A45C-8450A9CEA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50D99D-FC8B-4D1D-BF7C-B803B3314116}" type="slidenum">
              <a:rPr lang="ru-RU" altLang="ru-RU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9798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2F1E24-FF6F-4186-8873-04253D3A5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0A0A3-A0A2-4074-A81D-B60FF6AD980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FA5F586-BE19-4C89-AA4B-DE0539993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312D50F-2AEA-48CB-8CB7-ED1AD0414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096D9-9E21-4173-9384-DD3353E1C0A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552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61425A3-8583-4627-91AB-79F286532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5F2BD-D26C-4F94-8F9F-BF9028C4849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049A94-8556-4297-BA1B-CD98335A82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9DFC786-9A8C-4224-BA6F-607F44795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71AC6-46A5-4078-943A-0218C47E8FF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6434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D9891F-F6FE-4947-A7E3-1AD2BA081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47128-D273-4751-B50C-A290D36C87C8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480F6FE-A957-416F-BE29-2A2C795CB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3FB1EA6-61F1-4BA4-9B55-765C4B8E7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A12F5-B2BA-4204-8978-4ECDCE033C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57472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5BB55C-0183-45B7-9152-A1056356B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724D-FD90-44C0-8A26-74FC40245C1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CDD2450-4A26-4D3A-8F15-256CB7873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425B2A-0A9A-4E28-952A-6C54C5C96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40385-56F1-4A10-BE2D-286A7C2CC88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5036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6BE5761-B8A9-4648-97BF-FB5F9D30C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2366D-A8AD-4F48-A99E-848931D2D503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70FC22-121C-494A-8DAF-680E4A46A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BD52C2-24CA-4985-A5B4-30A5027CE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45DF1-7024-4F7C-B935-A2FEBC4CDD9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3204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32C8107-AE83-4188-83CD-AEE0CDB6C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74946-E880-46B6-926C-6FAB82D4D9E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D1312B-E44F-4078-B378-E5AE83FB9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89CC948-47BE-42B0-A5DC-70F167EE3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14168-23CF-4E49-AA03-719643BF49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15807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8FB6827-6275-4373-AD0E-80BEDF7CD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750B-3879-48FF-A3C2-FCAA4DD11562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4E308D92-F38E-4559-9E3D-BA0C6A29E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3B983650-342B-4155-B336-244B3DDB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57EF4-E993-42C0-9CF7-ADC690F499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4693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A18D66BF-3C80-4359-BA8C-041CEB38C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39CEF-EC06-414D-B48F-0132FBD6E071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27A417E4-A9CC-4C06-9FF4-51FED5631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7F44C57F-EECA-48DB-AA94-EF0A32FCA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40D35-C8F6-4F59-AC12-CE8C2C0C2E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47513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034C1328-7C98-4988-8D29-10FCEA71E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17970-B65B-4E7D-9E2A-99F763E027E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F05CB743-1039-4562-AAA1-AFA6D8150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E4918EFA-A230-412F-BDE1-A9E085358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170DA-0908-4BC4-BBDA-41AE00F4171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87090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38E3B934-2C45-4446-B82D-959D9B68A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954E8-9B5E-489B-BCBC-AC91B877085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55D2E8FD-2022-4A22-AA8A-5D5EC0BF1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B2D08FB4-F226-4BF6-B927-4D78F3B86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51780-0E50-4803-A0B9-07DFA3DAE80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7711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6EFD513F-8577-4397-A890-7506469B9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F1420-4A3C-46B6-9C32-112934E10CC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3D1F8DB-2A12-41BB-8251-E29DEF9C5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9DC0A4A-485F-45B5-A304-BC8986BA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85D42-90AE-4400-A7BB-CA7B01CE980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006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0A189B0-25AF-48C9-8B30-CD1B88EED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C8374-D8D9-416C-BE57-E7F787136D5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FD80A9-07A2-43BA-9707-6D9668537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603595-0F3F-4919-8DD6-126EDFBEC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21E17-28CA-4C27-B680-58584F47AA8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2827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0B7A8512-6C1E-4D3F-9279-AF1D28C45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A6800-D3EA-4E3D-BBD2-D84E99A4278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CB2D5A5-12C2-489F-8D3A-5B9D7FC44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1717BFB8-6E09-45CE-82D8-5FDED06BD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341AB-3ABA-4C8A-B93E-959FE5D630D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36220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559CB3-8B54-4D32-9409-9BBCF70B4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718D8-D511-44E1-8DD5-4B9A0964787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6CAE47-0C59-4280-B570-CE7D97E7F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C37DAC-5F67-42C9-8E6E-9E58270F5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B6024-72FD-4CBE-819F-20B706F437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75209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9E7E27-CBA8-427D-96AE-13C76DBBF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14EB9-4F76-42E4-98E6-8F0C80260F4F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11C277-5FC0-45EA-9F31-F6E3C358C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0BB43C-2539-4898-994E-55DD07AE4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5AB08-E0CD-4FD6-BA86-E1686A50E48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1178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787E245-2AA1-436F-9907-CE7F5FFF0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0828D-D386-48F0-85EF-ECD14C40578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E1DC648-BD5B-48BF-83FE-F18FA4837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83598C8-B24E-4DBB-9954-F00A82231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E268F-7580-4A76-A52D-EDDE8452014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6051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246F4C7-E740-4D93-8B1D-EDB953C46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762FE-E4B8-49AE-B34D-BBF885690BF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744AEA8-EAA7-4429-8353-D5232A206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C297F2D3-FBA1-44FD-BC34-646183EAB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29E97-4F73-425F-874F-BF780BDA14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4971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C9B758C3-0393-41E9-9AEA-912E0B820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D917A-6E8B-4148-A508-A79A6CF7A15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5797F4C3-F8AC-4EA1-9B8A-2C79A92E9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6962632A-105F-482C-ABEB-17D28103B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E8FCD-B152-4EAA-B19F-9D05C2D79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532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98570552-6D0C-4CFF-AF9C-7EDAFEC2C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84500-9BEB-451C-AB1F-DB50E803866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663F985E-F11F-4C95-9734-E94A394BB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7F317D68-BF1D-4878-993C-4B4E4F51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B3F95-E799-4F54-ADA0-A130B6128A0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7553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FE4318C5-C016-4455-8111-D81D32CAE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46C5-0AC3-4B96-BFBA-B929203F4EAD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6936FD7D-479A-4D6C-9505-ED72E3731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E9709B9B-39E5-4C85-95F0-D4DB5D716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5139B-4059-48D1-8332-F03E0EF8C8D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2835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A0F22E60-A2DF-4E11-97A2-F2323D248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B05D5-D420-4FE7-8785-BAECD22ED7FA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B9FE2480-356A-4933-805E-9F3029BA2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8D78312-9473-4D8E-AA1D-8CF776A81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68A7D-D8FF-4F10-B339-778EC560F1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8314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B64E06BA-C729-4E48-B884-2E8FDE5BE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27EE9-AB14-4DB8-9B48-48E9891BD6A9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BFC5673D-8746-47B7-8196-F49F2F708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DF944DA-8709-4573-93D5-789E6349A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80B63-D545-49E8-A4A4-E95EA5CEC8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734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id="{89BF8B30-A7D7-4D7E-9192-44F3A45198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Header Sample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id="{A8159E1F-4BE8-46F7-9052-0A438C7154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Sample text</a:t>
            </a:r>
          </a:p>
          <a:p>
            <a:pPr lvl="1"/>
            <a:r>
              <a:rPr lang="en" altLang="ru-RU"/>
              <a:t>Second level</a:t>
            </a:r>
          </a:p>
          <a:p>
            <a:pPr lvl="2"/>
            <a:r>
              <a:rPr lang="en" altLang="ru-RU"/>
              <a:t>Third level</a:t>
            </a:r>
          </a:p>
          <a:p>
            <a:pPr lvl="3"/>
            <a:r>
              <a:rPr lang="en" altLang="ru-RU"/>
              <a:t>Fourth level</a:t>
            </a:r>
          </a:p>
          <a:p>
            <a:pPr lvl="4"/>
            <a:r>
              <a:rPr lang="en" altLang="ru-RU"/>
              <a:t>Fifth level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A69B4A-FC4C-4CCC-8F90-F53CA3B9C0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5135EB7-9E2F-45D8-9AC3-5A0336237D76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5A104FA-1DC5-4010-ADE7-F708249C8B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E0AD65-EEC7-40ED-A84C-9EEE0AC3A6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747F838-4D2C-420A-83C3-5100EEE3D5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>
            <a:extLst>
              <a:ext uri="{FF2B5EF4-FFF2-40B4-BE49-F238E27FC236}">
                <a16:creationId xmlns:a16="http://schemas.microsoft.com/office/drawing/2014/main" id="{13FFDB42-71C9-4011-920A-013F06B8BA1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Header Sample</a:t>
            </a:r>
          </a:p>
        </p:txBody>
      </p:sp>
      <p:sp>
        <p:nvSpPr>
          <p:cNvPr id="2051" name="Текст 2">
            <a:extLst>
              <a:ext uri="{FF2B5EF4-FFF2-40B4-BE49-F238E27FC236}">
                <a16:creationId xmlns:a16="http://schemas.microsoft.com/office/drawing/2014/main" id="{827EE137-223F-4EE0-847E-1D386AF0A8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" altLang="ru-RU"/>
              <a:t>Sample text</a:t>
            </a:r>
          </a:p>
          <a:p>
            <a:pPr lvl="1"/>
            <a:r>
              <a:rPr lang="en" altLang="ru-RU"/>
              <a:t>Second level</a:t>
            </a:r>
          </a:p>
          <a:p>
            <a:pPr lvl="2"/>
            <a:r>
              <a:rPr lang="en" altLang="ru-RU"/>
              <a:t>Third level</a:t>
            </a:r>
          </a:p>
          <a:p>
            <a:pPr lvl="3"/>
            <a:r>
              <a:rPr lang="en" altLang="ru-RU"/>
              <a:t>Fourth level</a:t>
            </a:r>
          </a:p>
          <a:p>
            <a:pPr lvl="4"/>
            <a:r>
              <a:rPr lang="en" altLang="ru-RU"/>
              <a:t>Fifth level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E4F846-E578-4529-9A4C-74DA27DB5D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855A7D-70C7-4BB3-9F08-2B458D24FE00}" type="datetime1">
              <a:rPr lang="ru-RU"/>
              <a:pPr>
                <a:defRPr/>
              </a:pPr>
              <a:t>23.03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13780DA-6847-4E64-93CA-B3DA9AAE7F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4D48DC-0BCD-4B3E-AA83-194DBA8DA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3A38243-A950-4A13-8031-A7E5F6D2AE9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LS Schlange sans" panose="02000506030000020004" pitchFamily="50" charset="-5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8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4.wmf"/><Relationship Id="rId9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5.png"/><Relationship Id="rId4" Type="http://schemas.openxmlformats.org/officeDocument/2006/relationships/image" Target="../media/image54.wmf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5.png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Relationship Id="rId9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1.wmf"/><Relationship Id="rId9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4.wmf"/><Relationship Id="rId9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7.wmf"/><Relationship Id="rId9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4.wmf"/><Relationship Id="rId9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0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77.wmf"/><Relationship Id="rId9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0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102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10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1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png"/><Relationship Id="rId4" Type="http://schemas.openxmlformats.org/officeDocument/2006/relationships/image" Target="../media/image44.wmf"/><Relationship Id="rId9" Type="http://schemas.openxmlformats.org/officeDocument/2006/relationships/image" Target="../media/image1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id="{F32F92FF-D0D3-41F9-AC9C-63D81D0850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2924175"/>
            <a:ext cx="8531225" cy="1512888"/>
          </a:xfrm>
        </p:spPr>
        <p:txBody>
          <a:bodyPr/>
          <a:lstStyle/>
          <a:p>
            <a:r>
              <a:rPr lang="en-US" altLang="ru-RU" sz="3300" dirty="0">
                <a:solidFill>
                  <a:schemeClr val="tx2"/>
                </a:solidFill>
              </a:rPr>
              <a:t>Actuator based on synchronous motor drive</a:t>
            </a:r>
            <a:endParaRPr lang="en" altLang="ru-RU" sz="3300" dirty="0">
              <a:solidFill>
                <a:schemeClr val="tx2"/>
              </a:solidFill>
            </a:endParaRPr>
          </a:p>
        </p:txBody>
      </p:sp>
      <p:sp>
        <p:nvSpPr>
          <p:cNvPr id="4099" name="Подзаголовок 2">
            <a:extLst>
              <a:ext uri="{FF2B5EF4-FFF2-40B4-BE49-F238E27FC236}">
                <a16:creationId xmlns:a16="http://schemas.microsoft.com/office/drawing/2014/main" id="{77636253-6033-43FA-BFB5-A5C546D1E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13325"/>
            <a:ext cx="85359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" altLang="ru-RU" sz="2800" dirty="0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  <a:t>Sergey Lovlin , </a:t>
            </a:r>
            <a:r>
              <a:rPr lang="en-US" altLang="ru-RU" sz="2800" dirty="0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  <a:t>Dmitriy </a:t>
            </a:r>
            <a:r>
              <a:rPr lang="en-US" altLang="ru-RU" sz="2800" dirty="0" err="1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  <a:t>Lukichev</a:t>
            </a:r>
            <a:r>
              <a:rPr lang="en-US" altLang="ru-RU" sz="2800" dirty="0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  <a:t>,</a:t>
            </a:r>
            <a:br>
              <a:rPr lang="en-US" altLang="ru-RU" sz="2800" dirty="0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</a:br>
            <a:r>
              <a:rPr lang="en-US" altLang="ru-RU" sz="2800" dirty="0">
                <a:solidFill>
                  <a:schemeClr val="tx2"/>
                </a:solidFill>
                <a:latin typeface="ALS Schlange sans" panose="02000506030000020004" pitchFamily="50" charset="-52"/>
                <a:cs typeface="Times New Roman" panose="02020603050405020304" pitchFamily="18" charset="0"/>
              </a:rPr>
              <a:t>Nikolay Polyakov</a:t>
            </a:r>
            <a:endParaRPr lang="ru-RU" altLang="ru-RU" sz="2800" dirty="0">
              <a:solidFill>
                <a:schemeClr val="tx2"/>
              </a:solidFill>
              <a:latin typeface="ALS Schlange sans" panose="02000506030000020004" pitchFamily="50" charset="-52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D0C10E35-9A2D-47F7-B490-4F9C21557A3A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102" name="Прямоугольник 5">
            <a:extLst>
              <a:ext uri="{FF2B5EF4-FFF2-40B4-BE49-F238E27FC236}">
                <a16:creationId xmlns:a16="http://schemas.microsoft.com/office/drawing/2014/main" id="{486525F8-8871-48CA-A2AE-E2936E2B1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chemeClr val="tx2"/>
                </a:solidFill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  <p:pic>
        <p:nvPicPr>
          <p:cNvPr id="145410" name="Picture 2" descr="Университет ИТМО — Википедия">
            <a:extLst>
              <a:ext uri="{FF2B5EF4-FFF2-40B4-BE49-F238E27FC236}">
                <a16:creationId xmlns:a16="http://schemas.microsoft.com/office/drawing/2014/main" id="{730526D6-59DE-45D7-82D8-4A18505A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62" y="116632"/>
            <a:ext cx="4345076" cy="307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A258EB-1052-92A7-0CD2-39D527305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239" y="1345821"/>
            <a:ext cx="4486665" cy="2737110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6387364-CE78-0CC7-B2FC-0B79B5F3B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39178"/>
              </p:ext>
            </p:extLst>
          </p:nvPr>
        </p:nvGraphicFramePr>
        <p:xfrm>
          <a:off x="864096" y="1345821"/>
          <a:ext cx="1374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672840" progId="Equation.DSMT4">
                  <p:embed/>
                </p:oleObj>
              </mc:Choice>
              <mc:Fallback>
                <p:oleObj name="Equation" r:id="rId4" imgW="1371600" imgH="6728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32FFE4E-2BC9-13D6-FC0B-5E8C93A43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96" y="1345821"/>
                        <a:ext cx="13747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3315F88-1473-F574-B48D-C334A5493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35303"/>
              </p:ext>
            </p:extLst>
          </p:nvPr>
        </p:nvGraphicFramePr>
        <p:xfrm>
          <a:off x="668832" y="4325481"/>
          <a:ext cx="4929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14720" imgH="774360" progId="Equation.DSMT4">
                  <p:embed/>
                </p:oleObj>
              </mc:Choice>
              <mc:Fallback>
                <p:oleObj name="Equation" r:id="rId6" imgW="4914720" imgH="774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32FFE4E-2BC9-13D6-FC0B-5E8C93A43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32" y="4325481"/>
                        <a:ext cx="49291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BB709909-3DFE-DA6C-91E7-43D92EF9A470}"/>
              </a:ext>
            </a:extLst>
          </p:cNvPr>
          <p:cNvSpPr/>
          <p:nvPr/>
        </p:nvSpPr>
        <p:spPr>
          <a:xfrm>
            <a:off x="1712440" y="4244541"/>
            <a:ext cx="1440160" cy="93657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099ED5A-A9AD-1CE4-5ED8-25DDF0E69FBA}"/>
              </a:ext>
            </a:extLst>
          </p:cNvPr>
          <p:cNvSpPr txBox="1"/>
          <p:nvPr/>
        </p:nvSpPr>
        <p:spPr>
          <a:xfrm>
            <a:off x="1424408" y="5213980"/>
            <a:ext cx="19907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torqu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E35185-5098-6643-8AE7-F4DF64EAC6A0}"/>
              </a:ext>
            </a:extLst>
          </p:cNvPr>
          <p:cNvSpPr txBox="1"/>
          <p:nvPr/>
        </p:nvSpPr>
        <p:spPr>
          <a:xfrm>
            <a:off x="3512640" y="5115254"/>
            <a:ext cx="2520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ve torque of a salient-pole motor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0A3975E4-B90D-6E52-0AF2-822F1D5BAA27}"/>
              </a:ext>
            </a:extLst>
          </p:cNvPr>
          <p:cNvSpPr/>
          <p:nvPr/>
        </p:nvSpPr>
        <p:spPr>
          <a:xfrm>
            <a:off x="3246750" y="4220501"/>
            <a:ext cx="2351269" cy="93657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39B97FD-D6D0-C14F-C999-6DA17D714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97607"/>
              </p:ext>
            </p:extLst>
          </p:nvPr>
        </p:nvGraphicFramePr>
        <p:xfrm>
          <a:off x="683568" y="4325481"/>
          <a:ext cx="4189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78160" imgH="774360" progId="Equation.DSMT4">
                  <p:embed/>
                </p:oleObj>
              </mc:Choice>
              <mc:Fallback>
                <p:oleObj name="Equation" r:id="rId8" imgW="4178160" imgH="774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32FFE4E-2BC9-13D6-FC0B-5E8C93A43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25481"/>
                        <a:ext cx="41894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445242D5-A3FC-2447-0C63-D4D350EDAD37}"/>
              </a:ext>
            </a:extLst>
          </p:cNvPr>
          <p:cNvSpPr/>
          <p:nvPr/>
        </p:nvSpPr>
        <p:spPr>
          <a:xfrm>
            <a:off x="611560" y="4292621"/>
            <a:ext cx="4464496" cy="93657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537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5" grpId="1"/>
      <p:bldP spid="16" grpId="0"/>
      <p:bldP spid="16" grpId="1"/>
      <p:bldP spid="18" grpId="0" animBg="1"/>
      <p:bldP spid="18" grpId="1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3315F88-1473-F574-B48D-C334A5493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28450"/>
              </p:ext>
            </p:extLst>
          </p:nvPr>
        </p:nvGraphicFramePr>
        <p:xfrm>
          <a:off x="683568" y="5154950"/>
          <a:ext cx="4929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14720" imgH="774360" progId="Equation.DSMT4">
                  <p:embed/>
                </p:oleObj>
              </mc:Choice>
              <mc:Fallback>
                <p:oleObj name="Equation" r:id="rId3" imgW="4914720" imgH="774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3315F88-1473-F574-B48D-C334A5493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4950"/>
                        <a:ext cx="49291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E7F28FA-5AA7-1301-EB86-DA7BB2DF66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196752"/>
            <a:ext cx="4929187" cy="399334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3917D30-605F-D31A-EC95-504EEADB62C7}"/>
              </a:ext>
            </a:extLst>
          </p:cNvPr>
          <p:cNvSpPr txBox="1"/>
          <p:nvPr/>
        </p:nvSpPr>
        <p:spPr>
          <a:xfrm>
            <a:off x="395536" y="112474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- generator mod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544818-57EA-B25E-4BEE-3789DF09A39B}"/>
              </a:ext>
            </a:extLst>
          </p:cNvPr>
          <p:cNvSpPr txBox="1"/>
          <p:nvPr/>
        </p:nvSpPr>
        <p:spPr>
          <a:xfrm>
            <a:off x="395536" y="1609710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- motor mod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35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E7F28FA-5AA7-1301-EB86-DA7BB2DF66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196752"/>
            <a:ext cx="4929187" cy="399334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3315F88-1473-F574-B48D-C334A5493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7773"/>
              </p:ext>
            </p:extLst>
          </p:nvPr>
        </p:nvGraphicFramePr>
        <p:xfrm>
          <a:off x="846188" y="4988300"/>
          <a:ext cx="5157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43320" imgH="774360" progId="Equation.DSMT4">
                  <p:embed/>
                </p:oleObj>
              </mc:Choice>
              <mc:Fallback>
                <p:oleObj name="Equation" r:id="rId4" imgW="5143320" imgH="774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3315F88-1473-F574-B48D-C334A5493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88" y="4988300"/>
                        <a:ext cx="51577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8BED075-BA2C-1D41-C464-D5915DDB9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68068"/>
              </p:ext>
            </p:extLst>
          </p:nvPr>
        </p:nvGraphicFramePr>
        <p:xfrm>
          <a:off x="848121" y="2691809"/>
          <a:ext cx="11334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1993680" progId="Equation.DSMT4">
                  <p:embed/>
                </p:oleObj>
              </mc:Choice>
              <mc:Fallback>
                <p:oleObj name="Equation" r:id="rId6" imgW="1130040" imgH="19936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6387364-CE78-0CC7-B2FC-0B79B5F3B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21" y="2691809"/>
                        <a:ext cx="1133475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E545DD9-B112-CA70-0B7D-82603509E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3993"/>
              </p:ext>
            </p:extLst>
          </p:nvPr>
        </p:nvGraphicFramePr>
        <p:xfrm>
          <a:off x="846188" y="1821938"/>
          <a:ext cx="598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8BED075-BA2C-1D41-C464-D5915DDB9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88" y="1821938"/>
                        <a:ext cx="5984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D2530E5-1830-CFB1-7CC4-A74CC715E69D}"/>
              </a:ext>
            </a:extLst>
          </p:cNvPr>
          <p:cNvSpPr txBox="1"/>
          <p:nvPr/>
        </p:nvSpPr>
        <p:spPr>
          <a:xfrm>
            <a:off x="769572" y="1156230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03F8C6-FB54-A39C-26A2-BAC38CB9BACC}"/>
              </a:ext>
            </a:extLst>
          </p:cNvPr>
          <p:cNvSpPr txBox="1"/>
          <p:nvPr/>
        </p:nvSpPr>
        <p:spPr>
          <a:xfrm>
            <a:off x="769572" y="2187206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00D79CD-D077-69DF-9489-DD15DDAB0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93193"/>
              </p:ext>
            </p:extLst>
          </p:nvPr>
        </p:nvGraphicFramePr>
        <p:xfrm>
          <a:off x="846188" y="5775325"/>
          <a:ext cx="458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0" imgH="774360" progId="Equation.DSMT4">
                  <p:embed/>
                </p:oleObj>
              </mc:Choice>
              <mc:Fallback>
                <p:oleObj name="Equation" r:id="rId10" imgW="4572000" imgH="774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3315F88-1473-F574-B48D-C334A5493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88" y="5775325"/>
                        <a:ext cx="45847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EF412FF-E8BF-0694-3410-FEEB96941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36609"/>
              </p:ext>
            </p:extLst>
          </p:nvPr>
        </p:nvGraphicFramePr>
        <p:xfrm>
          <a:off x="6372200" y="5838825"/>
          <a:ext cx="1490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647640" progId="Equation.DSMT4">
                  <p:embed/>
                </p:oleObj>
              </mc:Choice>
              <mc:Fallback>
                <p:oleObj name="Equation" r:id="rId12" imgW="1485720" imgH="6476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300D79CD-D077-69DF-9489-DD15DDAB0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838825"/>
                        <a:ext cx="1490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74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-US" altLang="ru-RU" sz="36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 permanent magnets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18705270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 permanent magnets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1043608" y="1628800"/>
            <a:ext cx="5414609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F3C7A3-A602-42C6-9886-FEFDB7DACF17}"/>
              </a:ext>
            </a:extLst>
          </p:cNvPr>
          <p:cNvSpPr txBox="1"/>
          <p:nvPr/>
        </p:nvSpPr>
        <p:spPr>
          <a:xfrm>
            <a:off x="1050516" y="2102403"/>
            <a:ext cx="704987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agnetic circuit saturation, iron losses, current displacement effect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DE37F8-C728-03F9-9E0E-376DF500E212}"/>
              </a:ext>
            </a:extLst>
          </p:cNvPr>
          <p:cNvSpPr txBox="1"/>
          <p:nvPr/>
        </p:nvSpPr>
        <p:spPr>
          <a:xfrm>
            <a:off x="1050516" y="2567678"/>
            <a:ext cx="704987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or windings are symmetrical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BB5028-94E6-7B94-A234-B2F6744505FE}"/>
              </a:ext>
            </a:extLst>
          </p:cNvPr>
          <p:cNvSpPr txBox="1"/>
          <p:nvPr/>
        </p:nvSpPr>
        <p:spPr>
          <a:xfrm>
            <a:off x="1055181" y="2983680"/>
            <a:ext cx="704987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kage inductance does not depend on the position of the rotor in spac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18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 permanent magnets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4E1B0-6F2D-CBF3-10DD-8F043D6F1C34}"/>
              </a:ext>
            </a:extLst>
          </p:cNvPr>
          <p:cNvSpPr txBox="1"/>
          <p:nvPr/>
        </p:nvSpPr>
        <p:spPr>
          <a:xfrm>
            <a:off x="5292080" y="1399028"/>
            <a:ext cx="33734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stator winding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C9627C-3488-D735-C1D9-D0DD471600F4}"/>
              </a:ext>
            </a:extLst>
          </p:cNvPr>
          <p:cNvSpPr txBox="1"/>
          <p:nvPr/>
        </p:nvSpPr>
        <p:spPr>
          <a:xfrm>
            <a:off x="5292080" y="1912543"/>
            <a:ext cx="352839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inductanc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. Special case of non-salient pole design of the motor rotor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238662-5B2A-02C2-05B5-5599DCBE5992}"/>
              </a:ext>
            </a:extLst>
          </p:cNvPr>
          <p:cNvSpPr txBox="1"/>
          <p:nvPr/>
        </p:nvSpPr>
        <p:spPr>
          <a:xfrm>
            <a:off x="5292080" y="3480706"/>
            <a:ext cx="35283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currents and voltag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A48DB7F-1470-4170-A96A-8080CAD21D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28065"/>
            <a:ext cx="4075184" cy="378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46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395536" y="112474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36FB6-9ACD-3039-2333-A6A70FEDC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15976"/>
              </p:ext>
            </p:extLst>
          </p:nvPr>
        </p:nvGraphicFramePr>
        <p:xfrm>
          <a:off x="528638" y="1804988"/>
          <a:ext cx="2265362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1968480" progId="Equation.DSMT4">
                  <p:embed/>
                </p:oleObj>
              </mc:Choice>
              <mc:Fallback>
                <p:oleObj name="Equation" r:id="rId3" imgW="2260440" imgH="1968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04988"/>
                        <a:ext cx="2265362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9A49DD6-76F3-3C6D-62AE-8BB6E3B79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9126"/>
              </p:ext>
            </p:extLst>
          </p:nvPr>
        </p:nvGraphicFramePr>
        <p:xfrm>
          <a:off x="530285" y="5706508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85" y="5706508"/>
                        <a:ext cx="8270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C7279B2-7FC2-308B-DAED-7BBA33980F75}"/>
              </a:ext>
            </a:extLst>
          </p:cNvPr>
          <p:cNvSpPr txBox="1"/>
          <p:nvPr/>
        </p:nvSpPr>
        <p:spPr>
          <a:xfrm>
            <a:off x="5148611" y="1786872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permanent magnet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D83D50B-1836-0BE9-76E9-1F1D00C443AE}"/>
              </a:ext>
            </a:extLst>
          </p:cNvPr>
          <p:cNvSpPr txBox="1"/>
          <p:nvPr/>
        </p:nvSpPr>
        <p:spPr>
          <a:xfrm>
            <a:off x="5202161" y="501332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D5786E-D013-07DA-258C-30B23AE54B59}"/>
              </a:ext>
            </a:extLst>
          </p:cNvPr>
          <p:cNvSpPr txBox="1"/>
          <p:nvPr/>
        </p:nvSpPr>
        <p:spPr>
          <a:xfrm>
            <a:off x="5202161" y="5321830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EC141E-B0A3-9BAA-C2A6-5F82CFFD01B4}"/>
              </a:ext>
            </a:extLst>
          </p:cNvPr>
          <p:cNvSpPr txBox="1"/>
          <p:nvPr/>
        </p:nvSpPr>
        <p:spPr>
          <a:xfrm>
            <a:off x="5202161" y="5676871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ole pair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3DF060-3449-AA92-7D70-17D960C5AB0A}"/>
              </a:ext>
            </a:extLst>
          </p:cNvPr>
          <p:cNvSpPr txBox="1"/>
          <p:nvPr/>
        </p:nvSpPr>
        <p:spPr>
          <a:xfrm>
            <a:off x="5148611" y="2325623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154AA24-FE9E-2E19-5D55-25E0EDCF4AFD}"/>
              </a:ext>
            </a:extLst>
          </p:cNvPr>
          <p:cNvSpPr txBox="1"/>
          <p:nvPr/>
        </p:nvSpPr>
        <p:spPr>
          <a:xfrm>
            <a:off x="5173560" y="3056948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BA6E521-8EE6-C0CA-1075-1A6758009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32881"/>
              </p:ext>
            </p:extLst>
          </p:nvPr>
        </p:nvGraphicFramePr>
        <p:xfrm>
          <a:off x="496269" y="4131799"/>
          <a:ext cx="2303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571320" progId="Equation.DSMT4">
                  <p:embed/>
                </p:oleObj>
              </mc:Choice>
              <mc:Fallback>
                <p:oleObj name="Equation" r:id="rId7" imgW="2298600" imgH="571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69" y="4131799"/>
                        <a:ext cx="23034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8166774-9A17-B69C-22D5-46F71B782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89303"/>
              </p:ext>
            </p:extLst>
          </p:nvPr>
        </p:nvGraphicFramePr>
        <p:xfrm>
          <a:off x="530285" y="4811157"/>
          <a:ext cx="2366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571320" progId="Equation.DSMT4">
                  <p:embed/>
                </p:oleObj>
              </mc:Choice>
              <mc:Fallback>
                <p:oleObj name="Equation" r:id="rId9" imgW="2361960" imgH="571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85" y="4811157"/>
                        <a:ext cx="23669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09FF8ED-AC19-1B21-7E39-207C42C5A9B5}"/>
              </a:ext>
            </a:extLst>
          </p:cNvPr>
          <p:cNvSpPr txBox="1"/>
          <p:nvPr/>
        </p:nvSpPr>
        <p:spPr>
          <a:xfrm>
            <a:off x="5202161" y="390060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nertia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AB43AEA-5129-1592-29CE-6A37447C9F9C}"/>
              </a:ext>
            </a:extLst>
          </p:cNvPr>
          <p:cNvSpPr txBox="1"/>
          <p:nvPr/>
        </p:nvSpPr>
        <p:spPr>
          <a:xfrm>
            <a:off x="5207637" y="4324096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viscous friction coefficient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02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25" grpId="0"/>
      <p:bldP spid="26" grpId="0"/>
      <p:bldP spid="28" grpId="0"/>
      <p:bldP spid="29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395536" y="112474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9A49DD6-76F3-3C6D-62AE-8BB6E3B79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92577"/>
              </p:ext>
            </p:extLst>
          </p:nvPr>
        </p:nvGraphicFramePr>
        <p:xfrm>
          <a:off x="486671" y="5321830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1" y="5321830"/>
                        <a:ext cx="8270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C7279B2-7FC2-308B-DAED-7BBA33980F75}"/>
              </a:ext>
            </a:extLst>
          </p:cNvPr>
          <p:cNvSpPr txBox="1"/>
          <p:nvPr/>
        </p:nvSpPr>
        <p:spPr>
          <a:xfrm>
            <a:off x="5140498" y="1406476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permanent magnet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D83D50B-1836-0BE9-76E9-1F1D00C443AE}"/>
              </a:ext>
            </a:extLst>
          </p:cNvPr>
          <p:cNvSpPr txBox="1"/>
          <p:nvPr/>
        </p:nvSpPr>
        <p:spPr>
          <a:xfrm>
            <a:off x="5214333" y="5266858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D5786E-D013-07DA-258C-30B23AE54B59}"/>
              </a:ext>
            </a:extLst>
          </p:cNvPr>
          <p:cNvSpPr txBox="1"/>
          <p:nvPr/>
        </p:nvSpPr>
        <p:spPr>
          <a:xfrm>
            <a:off x="5214333" y="5575363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EC141E-B0A3-9BAA-C2A6-5F82CFFD01B4}"/>
              </a:ext>
            </a:extLst>
          </p:cNvPr>
          <p:cNvSpPr txBox="1"/>
          <p:nvPr/>
        </p:nvSpPr>
        <p:spPr>
          <a:xfrm>
            <a:off x="5214333" y="593040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ole pair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3DF060-3449-AA92-7D70-17D960C5AB0A}"/>
              </a:ext>
            </a:extLst>
          </p:cNvPr>
          <p:cNvSpPr txBox="1"/>
          <p:nvPr/>
        </p:nvSpPr>
        <p:spPr>
          <a:xfrm>
            <a:off x="5140498" y="1821568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154AA24-FE9E-2E19-5D55-25E0EDCF4AFD}"/>
              </a:ext>
            </a:extLst>
          </p:cNvPr>
          <p:cNvSpPr txBox="1"/>
          <p:nvPr/>
        </p:nvSpPr>
        <p:spPr>
          <a:xfrm>
            <a:off x="5140498" y="2481913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8166774-9A17-B69C-22D5-46F71B782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67761"/>
              </p:ext>
            </p:extLst>
          </p:nvPr>
        </p:nvGraphicFramePr>
        <p:xfrm>
          <a:off x="476530" y="4504386"/>
          <a:ext cx="2366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571320" progId="Equation.DSMT4">
                  <p:embed/>
                </p:oleObj>
              </mc:Choice>
              <mc:Fallback>
                <p:oleObj name="Equation" r:id="rId5" imgW="2361960" imgH="5713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B8166774-9A17-B69C-22D5-46F71B782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30" y="4504386"/>
                        <a:ext cx="23669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09FF8ED-AC19-1B21-7E39-207C42C5A9B5}"/>
              </a:ext>
            </a:extLst>
          </p:cNvPr>
          <p:cNvSpPr txBox="1"/>
          <p:nvPr/>
        </p:nvSpPr>
        <p:spPr>
          <a:xfrm>
            <a:off x="5198511" y="3279816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nertia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AB43AEA-5129-1592-29CE-6A37447C9F9C}"/>
              </a:ext>
            </a:extLst>
          </p:cNvPr>
          <p:cNvSpPr txBox="1"/>
          <p:nvPr/>
        </p:nvSpPr>
        <p:spPr>
          <a:xfrm>
            <a:off x="5203987" y="3703307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viscous friction coefficient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2F497E1C-1543-12FC-A6DD-894481BD4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52820"/>
              </p:ext>
            </p:extLst>
          </p:nvPr>
        </p:nvGraphicFramePr>
        <p:xfrm>
          <a:off x="466997" y="1905265"/>
          <a:ext cx="33607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52680" imgH="1968480" progId="Equation.DSMT4">
                  <p:embed/>
                </p:oleObj>
              </mc:Choice>
              <mc:Fallback>
                <p:oleObj name="Equation" r:id="rId7" imgW="3352680" imgH="1968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1905265"/>
                        <a:ext cx="33607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C4EFD75-3F2F-F77C-6948-731A98071830}"/>
              </a:ext>
            </a:extLst>
          </p:cNvPr>
          <p:cNvSpPr txBox="1"/>
          <p:nvPr/>
        </p:nvSpPr>
        <p:spPr>
          <a:xfrm>
            <a:off x="5197700" y="4326506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agnetoelectric and disturbance torqu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7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-US" altLang="ru-RU" sz="36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15730579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1043608" y="1628800"/>
            <a:ext cx="5414609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of applicatio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F3C7A3-A602-42C6-9886-FEFDB7DACF17}"/>
              </a:ext>
            </a:extLst>
          </p:cNvPr>
          <p:cNvSpPr txBox="1"/>
          <p:nvPr/>
        </p:nvSpPr>
        <p:spPr>
          <a:xfrm>
            <a:off x="1050516" y="2102403"/>
            <a:ext cx="555171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quality electric drive for metal-cutting machine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B9DA54-D2B7-88C0-5D25-C15F8851848D}"/>
              </a:ext>
            </a:extLst>
          </p:cNvPr>
          <p:cNvSpPr txBox="1"/>
          <p:nvPr/>
        </p:nvSpPr>
        <p:spPr>
          <a:xfrm>
            <a:off x="1050516" y="3281192"/>
            <a:ext cx="480303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47EE62-454A-7005-3BFC-C0DFBCE6AD72}"/>
              </a:ext>
            </a:extLst>
          </p:cNvPr>
          <p:cNvSpPr txBox="1"/>
          <p:nvPr/>
        </p:nvSpPr>
        <p:spPr>
          <a:xfrm>
            <a:off x="1079116" y="3857757"/>
            <a:ext cx="480303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d control range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than 10000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2D25F2-C270-C705-C1C0-EA7D2B7412DF}"/>
              </a:ext>
            </a:extLst>
          </p:cNvPr>
          <p:cNvSpPr txBox="1"/>
          <p:nvPr/>
        </p:nvSpPr>
        <p:spPr>
          <a:xfrm>
            <a:off x="1079116" y="4294416"/>
            <a:ext cx="480303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ed control bandwidth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than 100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80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FFBF903A-312E-4BF8-81E3-657ADDE4A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3667BF5B-C413-470F-BC98-2514451F9CF5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6147" name="Заголовок 17">
            <a:extLst>
              <a:ext uri="{FF2B5EF4-FFF2-40B4-BE49-F238E27FC236}">
                <a16:creationId xmlns:a16="http://schemas.microsoft.com/office/drawing/2014/main" id="{826451A1-A01D-43D7-800A-29B78AFFB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576262"/>
          </a:xfrm>
        </p:spPr>
        <p:txBody>
          <a:bodyPr anchor="t"/>
          <a:lstStyle/>
          <a:p>
            <a:r>
              <a:rPr lang="en" altLang="ru-RU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en-US" altLang="ru-RU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0EC144-EE51-4B96-B350-51E84B255E28}"/>
              </a:ext>
            </a:extLst>
          </p:cNvPr>
          <p:cNvSpPr txBox="1"/>
          <p:nvPr/>
        </p:nvSpPr>
        <p:spPr>
          <a:xfrm>
            <a:off x="755650" y="981075"/>
            <a:ext cx="7272734" cy="3190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US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out damper winding</a:t>
            </a:r>
            <a:endParaRPr lang="ru-RU" altLang="ru-RU" sz="2400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US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 permanent magnets</a:t>
            </a:r>
            <a:endParaRPr lang="ru-RU" altLang="ru-RU" sz="2400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US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ru-RU" altLang="ru-RU" sz="2400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r>
              <a:rPr lang="en-US" altLang="ru-RU" sz="24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</a:p>
          <a:p>
            <a:pPr marL="358775" indent="-358775" eaLnBrk="1" hangingPunct="1">
              <a:spcAft>
                <a:spcPts val="1000"/>
              </a:spcAft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371475" y="695816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36FB6-9ACD-3039-2333-A6A70FEDC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1172"/>
              </p:ext>
            </p:extLst>
          </p:nvPr>
        </p:nvGraphicFramePr>
        <p:xfrm>
          <a:off x="371475" y="1704975"/>
          <a:ext cx="46720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560" imgH="2057400" progId="Equation.DSMT4">
                  <p:embed/>
                </p:oleObj>
              </mc:Choice>
              <mc:Fallback>
                <p:oleObj name="Equation" r:id="rId3" imgW="4660560" imgH="2057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704975"/>
                        <a:ext cx="467201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03C4822-0F60-4EA5-3C9B-AEAF21AD8446}"/>
              </a:ext>
            </a:extLst>
          </p:cNvPr>
          <p:cNvSpPr txBox="1"/>
          <p:nvPr/>
        </p:nvSpPr>
        <p:spPr>
          <a:xfrm>
            <a:off x="5257286" y="695816"/>
            <a:ext cx="33734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stator winding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3C5F882-6326-3548-AC1A-9CDA11A4A094}"/>
              </a:ext>
            </a:extLst>
          </p:cNvPr>
          <p:cNvSpPr txBox="1"/>
          <p:nvPr/>
        </p:nvSpPr>
        <p:spPr>
          <a:xfrm>
            <a:off x="5257286" y="1209331"/>
            <a:ext cx="352839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inductanc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. Special case of non-salient pole design of the motor rotor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4E0AEB-61DA-7B74-7800-99FB36DD3FDD}"/>
              </a:ext>
            </a:extLst>
          </p:cNvPr>
          <p:cNvSpPr txBox="1"/>
          <p:nvPr/>
        </p:nvSpPr>
        <p:spPr>
          <a:xfrm>
            <a:off x="5257286" y="2465101"/>
            <a:ext cx="35283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currents and voltag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93BEF-0CD9-2CD7-6E12-6848703E9635}"/>
              </a:ext>
            </a:extLst>
          </p:cNvPr>
          <p:cNvSpPr txBox="1"/>
          <p:nvPr/>
        </p:nvSpPr>
        <p:spPr>
          <a:xfrm>
            <a:off x="5257286" y="348692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nertia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DB3B747-7AB5-AF37-87D6-6DABDBBF6660}"/>
              </a:ext>
            </a:extLst>
          </p:cNvPr>
          <p:cNvSpPr txBox="1"/>
          <p:nvPr/>
        </p:nvSpPr>
        <p:spPr>
          <a:xfrm>
            <a:off x="5262762" y="391041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viscous friction coefficient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7279B2-7FC2-308B-DAED-7BBA33980F75}"/>
              </a:ext>
            </a:extLst>
          </p:cNvPr>
          <p:cNvSpPr txBox="1"/>
          <p:nvPr/>
        </p:nvSpPr>
        <p:spPr>
          <a:xfrm>
            <a:off x="5255257" y="4334078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permanent magnet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D83D50B-1836-0BE9-76E9-1F1D00C443AE}"/>
              </a:ext>
            </a:extLst>
          </p:cNvPr>
          <p:cNvSpPr txBox="1"/>
          <p:nvPr/>
        </p:nvSpPr>
        <p:spPr>
          <a:xfrm>
            <a:off x="5262762" y="4757741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D5786E-D013-07DA-258C-30B23AE54B59}"/>
              </a:ext>
            </a:extLst>
          </p:cNvPr>
          <p:cNvSpPr txBox="1"/>
          <p:nvPr/>
        </p:nvSpPr>
        <p:spPr>
          <a:xfrm>
            <a:off x="5262762" y="518140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EC141E-B0A3-9BAA-C2A6-5F82CFFD01B4}"/>
              </a:ext>
            </a:extLst>
          </p:cNvPr>
          <p:cNvSpPr txBox="1"/>
          <p:nvPr/>
        </p:nvSpPr>
        <p:spPr>
          <a:xfrm>
            <a:off x="5262762" y="5600059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ole pair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9FFEA56-6DC2-5A21-36DE-29DD0FD6D229}"/>
              </a:ext>
            </a:extLst>
          </p:cNvPr>
          <p:cNvSpPr txBox="1"/>
          <p:nvPr/>
        </p:nvSpPr>
        <p:spPr>
          <a:xfrm>
            <a:off x="5255257" y="6027817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agnetoelectric and disturbance torqu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8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0B093F1-8034-B746-18DD-5128F184C1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736"/>
            <a:ext cx="8820472" cy="4315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38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34975" y="695816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transformatio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28EAF5A8-FC38-CE1E-23B3-A7F4DA6D4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44972"/>
              </p:ext>
            </p:extLst>
          </p:nvPr>
        </p:nvGraphicFramePr>
        <p:xfrm>
          <a:off x="4050804" y="4437112"/>
          <a:ext cx="4229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1307880" progId="Equation.DSMT4">
                  <p:embed/>
                </p:oleObj>
              </mc:Choice>
              <mc:Fallback>
                <p:oleObj name="Equation" r:id="rId3" imgW="4216320" imgH="130788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04" y="4437112"/>
                        <a:ext cx="42291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0FF6086-7CD5-4889-C393-EC5A75CC8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84784"/>
            <a:ext cx="2069596" cy="235001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5BD9B20-2B0A-D38F-A7DB-FD582B1C73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7" y="4653136"/>
            <a:ext cx="2167132" cy="1271019"/>
          </a:xfrm>
          <a:prstGeom prst="rect">
            <a:avLst/>
          </a:prstGeom>
        </p:spPr>
      </p:pic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B4A192B5-4EDE-114F-D9FD-B06E2982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53861"/>
              </p:ext>
            </p:extLst>
          </p:nvPr>
        </p:nvGraphicFramePr>
        <p:xfrm>
          <a:off x="4048167" y="1939135"/>
          <a:ext cx="35385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1282680" progId="Equation.DSMT4">
                  <p:embed/>
                </p:oleObj>
              </mc:Choice>
              <mc:Fallback>
                <p:oleObj name="Equation" r:id="rId7" imgW="3530520" imgH="128268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67" y="1939135"/>
                        <a:ext cx="3538537" cy="127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53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34975" y="695816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transformatio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28EAF5A8-FC38-CE1E-23B3-A7F4DA6D4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42445"/>
              </p:ext>
            </p:extLst>
          </p:nvPr>
        </p:nvGraphicFramePr>
        <p:xfrm>
          <a:off x="4087316" y="1688815"/>
          <a:ext cx="4229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1307880" progId="Equation.DSMT4">
                  <p:embed/>
                </p:oleObj>
              </mc:Choice>
              <mc:Fallback>
                <p:oleObj name="Equation" r:id="rId3" imgW="4216320" imgH="130788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28EAF5A8-FC38-CE1E-23B3-A7F4DA6D4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16" y="1688815"/>
                        <a:ext cx="42291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5BD9B20-2B0A-D38F-A7DB-FD582B1C73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737889"/>
            <a:ext cx="2167132" cy="1271019"/>
          </a:xfrm>
          <a:prstGeom prst="rect">
            <a:avLst/>
          </a:prstGeom>
        </p:spPr>
      </p:pic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BB21E30-20D2-5D2C-D086-EB3CA20B7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00731"/>
              </p:ext>
            </p:extLst>
          </p:nvPr>
        </p:nvGraphicFramePr>
        <p:xfrm>
          <a:off x="4087316" y="3692254"/>
          <a:ext cx="25733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1523880" progId="Equation.DSMT4">
                  <p:embed/>
                </p:oleObj>
              </mc:Choice>
              <mc:Fallback>
                <p:oleObj name="Equation" r:id="rId6" imgW="2565360" imgH="1523880" progId="Equation.DSMT4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28EAF5A8-FC38-CE1E-23B3-A7F4DA6D4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16" y="3692254"/>
                        <a:ext cx="25733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79434A8-7E30-5C5D-2710-3CA72DEB61CC}"/>
              </a:ext>
            </a:extLst>
          </p:cNvPr>
          <p:cNvSpPr txBox="1"/>
          <p:nvPr/>
        </p:nvSpPr>
        <p:spPr>
          <a:xfrm>
            <a:off x="434975" y="3199963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sume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084FA6-BE62-D4B0-70AF-3E1913EDF643}"/>
              </a:ext>
            </a:extLst>
          </p:cNvPr>
          <p:cNvSpPr txBox="1"/>
          <p:nvPr/>
        </p:nvSpPr>
        <p:spPr>
          <a:xfrm>
            <a:off x="434975" y="5288441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7862099B-4EF1-CA2C-78B9-1BC499FA5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24342"/>
              </p:ext>
            </p:extLst>
          </p:nvPr>
        </p:nvGraphicFramePr>
        <p:xfrm>
          <a:off x="4084882" y="5746515"/>
          <a:ext cx="1103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545760" progId="Equation.DSMT4">
                  <p:embed/>
                </p:oleObj>
              </mc:Choice>
              <mc:Fallback>
                <p:oleObj name="Equation" r:id="rId8" imgW="888840" imgH="54576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882" y="5746515"/>
                        <a:ext cx="1103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DEF8C550-E750-3C08-927B-AC9995A6C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26288"/>
              </p:ext>
            </p:extLst>
          </p:nvPr>
        </p:nvGraphicFramePr>
        <p:xfrm>
          <a:off x="6683373" y="5746515"/>
          <a:ext cx="91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647640" progId="Equation.DSMT4">
                  <p:embed/>
                </p:oleObj>
              </mc:Choice>
              <mc:Fallback>
                <p:oleObj name="Equation" r:id="rId10" imgW="914400" imgH="64764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1BB21E30-20D2-5D2C-D086-EB3CA20B7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3" y="5746515"/>
                        <a:ext cx="9159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D16647AD-9911-2D54-9E07-7A05BE094CBE}"/>
              </a:ext>
            </a:extLst>
          </p:cNvPr>
          <p:cNvCxnSpPr/>
          <p:nvPr/>
        </p:nvCxnSpPr>
        <p:spPr>
          <a:xfrm>
            <a:off x="6588224" y="5661248"/>
            <a:ext cx="1080120" cy="86409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C75879DE-45D8-BFE8-703C-C389AF75F12A}"/>
              </a:ext>
            </a:extLst>
          </p:cNvPr>
          <p:cNvCxnSpPr>
            <a:cxnSpLocks/>
          </p:cNvCxnSpPr>
          <p:nvPr/>
        </p:nvCxnSpPr>
        <p:spPr>
          <a:xfrm flipH="1">
            <a:off x="6588224" y="5746515"/>
            <a:ext cx="1011136" cy="77882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71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34975" y="695816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 contro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DAE413B-CF58-8535-E026-FFD97A1249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75" y="1680066"/>
            <a:ext cx="1981204" cy="1990348"/>
          </a:xfrm>
          <a:prstGeom prst="rect">
            <a:avLst/>
          </a:prstGeom>
        </p:spPr>
      </p:pic>
      <p:graphicFrame>
        <p:nvGraphicFramePr>
          <p:cNvPr id="16" name="Object 1">
            <a:extLst>
              <a:ext uri="{FF2B5EF4-FFF2-40B4-BE49-F238E27FC236}">
                <a16:creationId xmlns:a16="http://schemas.microsoft.com/office/drawing/2014/main" id="{4EE372DF-8E2F-E897-DD0E-07DD9F04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76520"/>
              </p:ext>
            </p:extLst>
          </p:nvPr>
        </p:nvGraphicFramePr>
        <p:xfrm>
          <a:off x="5260525" y="718638"/>
          <a:ext cx="27638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968480" progId="Equation.DSMT4">
                  <p:embed/>
                </p:oleObj>
              </mc:Choice>
              <mc:Fallback>
                <p:oleObj name="Equation" r:id="rId4" imgW="2768400" imgH="1968480" progId="Equation.DSMT4">
                  <p:embed/>
                  <p:pic>
                    <p:nvPicPr>
                      <p:cNvPr id="512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25" y="718638"/>
                        <a:ext cx="27638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93A6FA99-B2F8-D2C2-605C-C1F03551D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17980"/>
              </p:ext>
            </p:extLst>
          </p:nvPr>
        </p:nvGraphicFramePr>
        <p:xfrm>
          <a:off x="5260525" y="3062837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30120" progId="Equation.DSMT4">
                  <p:embed/>
                </p:oleObj>
              </mc:Choice>
              <mc:Fallback>
                <p:oleObj name="Equation" r:id="rId6" imgW="1523880" imgH="330120" progId="Equation.DSMT4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25" y="3062837"/>
                        <a:ext cx="152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C5227E33-D8C9-9264-FBA0-2CE909896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21718"/>
              </p:ext>
            </p:extLst>
          </p:nvPr>
        </p:nvGraphicFramePr>
        <p:xfrm>
          <a:off x="5260525" y="3768736"/>
          <a:ext cx="14859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2273040" progId="Equation.DSMT4">
                  <p:embed/>
                </p:oleObj>
              </mc:Choice>
              <mc:Fallback>
                <p:oleObj name="Equation" r:id="rId8" imgW="1485720" imgH="2273040" progId="Equation.DSMT4">
                  <p:embed/>
                  <p:pic>
                    <p:nvPicPr>
                      <p:cNvPr id="481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25" y="3768736"/>
                        <a:ext cx="1485900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35D651C-C716-523D-D216-354307C020FF}"/>
              </a:ext>
            </a:extLst>
          </p:cNvPr>
          <p:cNvSpPr txBox="1"/>
          <p:nvPr/>
        </p:nvSpPr>
        <p:spPr>
          <a:xfrm>
            <a:off x="323528" y="4196590"/>
            <a:ext cx="374441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ing commutation period</a:t>
            </a:r>
          </a:p>
          <a:p>
            <a:pPr marL="11113" lvl="1" eaLnBrk="1" hangingPunct="1">
              <a:defRPr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ing time of the upper and lower power switches in phase 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 eaLnBrk="1" hangingPunct="1">
              <a:defRPr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l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relative opening duration of the upper and lower power switches in phase A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71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5245822-B8F8-D72D-85D1-BBAFA803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70196"/>
              </p:ext>
            </p:extLst>
          </p:nvPr>
        </p:nvGraphicFramePr>
        <p:xfrm>
          <a:off x="491182" y="4191497"/>
          <a:ext cx="33607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968480" progId="Equation.DSMT4">
                  <p:embed/>
                </p:oleObj>
              </mc:Choice>
              <mc:Fallback>
                <p:oleObj name="Equation" r:id="rId3" imgW="3352680" imgH="1968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82" y="4191497"/>
                        <a:ext cx="33607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34975" y="808075"/>
            <a:ext cx="3416945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connection compensatio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32A356A6-898F-45AF-70D4-1DB372400C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504606"/>
            <a:ext cx="2758591" cy="167651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7412E8B-6C2B-6818-E769-0C7BD017175B}"/>
              </a:ext>
            </a:extLst>
          </p:cNvPr>
          <p:cNvSpPr txBox="1"/>
          <p:nvPr/>
        </p:nvSpPr>
        <p:spPr>
          <a:xfrm>
            <a:off x="434975" y="3447841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26823007-9229-A629-2EAF-50001274D849}"/>
              </a:ext>
            </a:extLst>
          </p:cNvPr>
          <p:cNvSpPr/>
          <p:nvPr/>
        </p:nvSpPr>
        <p:spPr>
          <a:xfrm>
            <a:off x="2498887" y="4288914"/>
            <a:ext cx="648072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91ABE8DD-8BE2-D5BF-9745-48F1BC84FA48}"/>
              </a:ext>
            </a:extLst>
          </p:cNvPr>
          <p:cNvSpPr/>
          <p:nvPr/>
        </p:nvSpPr>
        <p:spPr>
          <a:xfrm>
            <a:off x="2462985" y="4998522"/>
            <a:ext cx="648072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23A55DCB-E40C-895B-31A3-59EC278A1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87708"/>
              </p:ext>
            </p:extLst>
          </p:nvPr>
        </p:nvGraphicFramePr>
        <p:xfrm>
          <a:off x="4697760" y="4191497"/>
          <a:ext cx="40989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1968480" progId="Equation.DSMT4">
                  <p:embed/>
                </p:oleObj>
              </mc:Choice>
              <mc:Fallback>
                <p:oleObj name="Equation" r:id="rId6" imgW="4089240" imgH="1968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A38FDAC7-3438-5538-53A0-C5ADCD1EE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60" y="4191497"/>
                        <a:ext cx="4098925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D99D5F47-1522-0174-74E0-BABCB22A2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00829"/>
              </p:ext>
            </p:extLst>
          </p:nvPr>
        </p:nvGraphicFramePr>
        <p:xfrm>
          <a:off x="4697760" y="1993614"/>
          <a:ext cx="1808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698400" progId="Equation.DSMT4">
                  <p:embed/>
                </p:oleObj>
              </mc:Choice>
              <mc:Fallback>
                <p:oleObj name="Equation" r:id="rId8" imgW="1803240" imgH="698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23A55DCB-E40C-895B-31A3-59EC278A1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60" y="1993614"/>
                        <a:ext cx="18081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FB619621-CD0E-A893-1350-5C7E048F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39540"/>
              </p:ext>
            </p:extLst>
          </p:nvPr>
        </p:nvGraphicFramePr>
        <p:xfrm>
          <a:off x="4697760" y="4191497"/>
          <a:ext cx="218916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1968480" progId="Equation.DSMT4">
                  <p:embed/>
                </p:oleObj>
              </mc:Choice>
              <mc:Fallback>
                <p:oleObj name="Equation" r:id="rId10" imgW="2184120" imgH="19684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23A55DCB-E40C-895B-31A3-59EC278A1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60" y="4191497"/>
                        <a:ext cx="2189163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: скругленные углы 26">
            <a:extLst>
              <a:ext uri="{FF2B5EF4-FFF2-40B4-BE49-F238E27FC236}">
                <a16:creationId xmlns:a16="http://schemas.microsoft.com/office/drawing/2014/main" id="{09BBC5F8-BB3F-B11E-76B3-D177FEBA88DD}"/>
              </a:ext>
            </a:extLst>
          </p:cNvPr>
          <p:cNvSpPr/>
          <p:nvPr/>
        </p:nvSpPr>
        <p:spPr>
          <a:xfrm>
            <a:off x="3203957" y="5025703"/>
            <a:ext cx="575955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999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5" grpId="0" animBg="1"/>
      <p:bldP spid="22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34975" y="808075"/>
            <a:ext cx="3416945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loop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-axi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FB619621-CD0E-A893-1350-5C7E048F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52782"/>
              </p:ext>
            </p:extLst>
          </p:nvPr>
        </p:nvGraphicFramePr>
        <p:xfrm>
          <a:off x="6090741" y="4221088"/>
          <a:ext cx="218916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1968480" progId="Equation.DSMT4">
                  <p:embed/>
                </p:oleObj>
              </mc:Choice>
              <mc:Fallback>
                <p:oleObj name="Equation" r:id="rId3" imgW="2184120" imgH="1968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FB619621-CD0E-A893-1350-5C7E048F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741" y="4221088"/>
                        <a:ext cx="2189163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E25E65F-BA58-DC50-131D-B0441ADA4D39}"/>
              </a:ext>
            </a:extLst>
          </p:cNvPr>
          <p:cNvSpPr txBox="1"/>
          <p:nvPr/>
        </p:nvSpPr>
        <p:spPr>
          <a:xfrm>
            <a:off x="434975" y="3001997"/>
            <a:ext cx="3416945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loop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q-axi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C537537-51A9-53BD-4A70-34FBEFDF9B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17024"/>
            <a:ext cx="5280092" cy="1235912"/>
          </a:xfrm>
          <a:prstGeom prst="rect">
            <a:avLst/>
          </a:prstGeom>
        </p:spPr>
      </p:pic>
      <p:pic>
        <p:nvPicPr>
          <p:cNvPr id="9" name="Рисунок 8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CC8B5E8-77EE-BD94-22CC-B23971ADF3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861047"/>
            <a:ext cx="5280088" cy="123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94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7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optimum</a:t>
            </a:r>
            <a:endParaRPr lang="ru-RU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4092378"/>
          <a:ext cx="1279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672840" progId="Equation.DSMT4">
                  <p:embed/>
                </p:oleObj>
              </mc:Choice>
              <mc:Fallback>
                <p:oleObj name="Equation" r:id="rId3" imgW="1282680" imgH="6728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92378"/>
                        <a:ext cx="12795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383A7E5-AFFB-4AF1-98BF-117571BE2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847" y="5257553"/>
          <a:ext cx="1582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672840" progId="Equation.DSMT4">
                  <p:embed/>
                </p:oleObj>
              </mc:Choice>
              <mc:Fallback>
                <p:oleObj name="Equation" r:id="rId5" imgW="1587240" imgH="6728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383A7E5-AFFB-4AF1-98BF-117571BE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47" y="5257553"/>
                        <a:ext cx="15827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D41AF6B-47BA-4975-ACE4-24615777D56F}"/>
              </a:ext>
            </a:extLst>
          </p:cNvPr>
          <p:cNvSpPr txBox="1"/>
          <p:nvPr/>
        </p:nvSpPr>
        <p:spPr>
          <a:xfrm>
            <a:off x="2374280" y="4092569"/>
            <a:ext cx="6231259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sired open-loop transfer function that corresponds to tuning to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near optimu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AB3EE4-BDDF-4629-8B1F-042FBE1EE3A5}"/>
              </a:ext>
            </a:extLst>
          </p:cNvPr>
          <p:cNvSpPr txBox="1"/>
          <p:nvPr/>
        </p:nvSpPr>
        <p:spPr>
          <a:xfrm>
            <a:off x="2446288" y="5257553"/>
            <a:ext cx="6231259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e desired transfer function of the closed system, which corresponds to the setting for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near optimum.</a:t>
            </a:r>
            <a:endParaRPr lang="ru-RU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0C3B2198-B4AE-4AE4-A767-02CA9FE5E6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786154"/>
              </p:ext>
            </p:extLst>
          </p:nvPr>
        </p:nvGraphicFramePr>
        <p:xfrm>
          <a:off x="539552" y="1205953"/>
          <a:ext cx="433867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11242">
                  <a:extLst>
                    <a:ext uri="{9D8B030D-6E8A-4147-A177-3AD203B41FA5}">
                      <a16:colId xmlns:a16="http://schemas.microsoft.com/office/drawing/2014/main" val="28719115"/>
                    </a:ext>
                  </a:extLst>
                </a:gridCol>
                <a:gridCol w="1827433">
                  <a:extLst>
                    <a:ext uri="{9D8B030D-6E8A-4147-A177-3AD203B41FA5}">
                      <a16:colId xmlns:a16="http://schemas.microsoft.com/office/drawing/2014/main" val="1802178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aticism order:</a:t>
                      </a:r>
                      <a:endParaRPr lang="ru-RU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9776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ient time </a:t>
                      </a:r>
                      <a:r>
                        <a:rPr lang="ru-RU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5%)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3</a:t>
                      </a:r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ru-RU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40833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cillation index:</a:t>
                      </a:r>
                      <a:endParaRPr lang="ru-RU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7554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vershoot</a:t>
                      </a:r>
                      <a:r>
                        <a:rPr lang="ru-RU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ru-RU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5283176"/>
                  </a:ext>
                </a:extLst>
              </a:tr>
            </a:tbl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D8B4E95-EFDB-4763-BD77-FE9E0833EFB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645" y="575256"/>
            <a:ext cx="4389451" cy="32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8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8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calculation of regulator parameters</a:t>
            </a:r>
            <a:endParaRPr lang="ru-RU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75" y="3098800"/>
          <a:ext cx="1520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660240" progId="Equation.DSMT4">
                  <p:embed/>
                </p:oleObj>
              </mc:Choice>
              <mc:Fallback>
                <p:oleObj name="Equation" r:id="rId3" imgW="1523880" imgH="660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098800"/>
                        <a:ext cx="15208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E18E469-0266-47BA-B078-7AE18F7FCF01}"/>
              </a:ext>
            </a:extLst>
          </p:cNvPr>
          <p:cNvSpPr txBox="1"/>
          <p:nvPr/>
        </p:nvSpPr>
        <p:spPr>
          <a:xfrm>
            <a:off x="2633301" y="3128265"/>
            <a:ext cx="485652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red transfer function of the controller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5140BE4-9B0E-4690-BA49-F5686CDF6B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980728"/>
            <a:ext cx="5479625" cy="2020094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4B8FDFC-75FF-4609-9FC5-E1B7BBB56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3857625"/>
          <a:ext cx="145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C4B8FDFC-75FF-4609-9FC5-E1B7BBB56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857625"/>
                        <a:ext cx="1457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FFF1DA2-1C39-4AF8-8D0C-7911513C04A1}"/>
              </a:ext>
            </a:extLst>
          </p:cNvPr>
          <p:cNvSpPr txBox="1"/>
          <p:nvPr/>
        </p:nvSpPr>
        <p:spPr>
          <a:xfrm>
            <a:off x="2616200" y="3886643"/>
            <a:ext cx="4856524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the object model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383A7E5-AFFB-4AF1-98BF-117571BE2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142" y="4619320"/>
          <a:ext cx="684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55320" progId="Equation.DSMT4">
                  <p:embed/>
                </p:oleObj>
              </mc:Choice>
              <mc:Fallback>
                <p:oleObj name="Equation" r:id="rId8" imgW="685800" imgH="3553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383A7E5-AFFB-4AF1-98BF-117571BE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142" y="4619320"/>
                        <a:ext cx="6842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D41AF6B-47BA-4975-ACE4-24615777D56F}"/>
              </a:ext>
            </a:extLst>
          </p:cNvPr>
          <p:cNvSpPr txBox="1"/>
          <p:nvPr/>
        </p:nvSpPr>
        <p:spPr>
          <a:xfrm>
            <a:off x="2589212" y="4516846"/>
            <a:ext cx="6231259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 of feedback (sensors and measurement channel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42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29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calculation of regulator parameters</a:t>
            </a:r>
            <a:endParaRPr lang="ru-RU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65610"/>
              </p:ext>
            </p:extLst>
          </p:nvPr>
        </p:nvGraphicFramePr>
        <p:xfrm>
          <a:off x="1333443" y="3790320"/>
          <a:ext cx="23320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723600" progId="Equation.DSMT4">
                  <p:embed/>
                </p:oleObj>
              </mc:Choice>
              <mc:Fallback>
                <p:oleObj name="Equation" r:id="rId3" imgW="2336760" imgH="723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443" y="3790320"/>
                        <a:ext cx="23320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5140BE4-9B0E-4690-BA49-F5686CDF6B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343303"/>
            <a:ext cx="5479625" cy="2020094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383A7E5-AFFB-4AF1-98BF-117571BE2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27443"/>
              </p:ext>
            </p:extLst>
          </p:nvPr>
        </p:nvGraphicFramePr>
        <p:xfrm>
          <a:off x="1354336" y="4872487"/>
          <a:ext cx="658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383A7E5-AFFB-4AF1-98BF-117571BE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36" y="4872487"/>
                        <a:ext cx="6588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D41AF6B-47BA-4975-ACE4-24615777D56F}"/>
              </a:ext>
            </a:extLst>
          </p:cNvPr>
          <p:cNvSpPr txBox="1"/>
          <p:nvPr/>
        </p:nvSpPr>
        <p:spPr>
          <a:xfrm>
            <a:off x="2051720" y="4766243"/>
            <a:ext cx="6231259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e  desired open-loop transfer function that fits to the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red optimum.</a:t>
            </a:r>
            <a:endParaRPr lang="ru-RU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9004CDD5-03AA-835E-9727-D76B9C8472E6}"/>
              </a:ext>
            </a:extLst>
          </p:cNvPr>
          <p:cNvSpPr/>
          <p:nvPr/>
        </p:nvSpPr>
        <p:spPr>
          <a:xfrm>
            <a:off x="1259632" y="3645024"/>
            <a:ext cx="2592288" cy="100811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465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-US" altLang="ru-RU" sz="36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description of a synchronous motor without damper winding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37878251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755576" y="795052"/>
            <a:ext cx="60092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regulator parameters of current loop of d-axi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84B8E5E-3A19-BECF-F030-910D88270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07858"/>
              </p:ext>
            </p:extLst>
          </p:nvPr>
        </p:nvGraphicFramePr>
        <p:xfrm>
          <a:off x="755576" y="3429000"/>
          <a:ext cx="1279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672840" progId="Equation.DSMT4">
                  <p:embed/>
                </p:oleObj>
              </mc:Choice>
              <mc:Fallback>
                <p:oleObj name="Equation" r:id="rId3" imgW="1282680" imgH="6728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12795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E8A6C2-73B3-55C0-C89B-4B51075B74D0}"/>
              </a:ext>
            </a:extLst>
          </p:cNvPr>
          <p:cNvSpPr txBox="1"/>
          <p:nvPr/>
        </p:nvSpPr>
        <p:spPr>
          <a:xfrm>
            <a:off x="3059832" y="3451207"/>
            <a:ext cx="5583187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sired open-loop transfer function that corresponds to tuning to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near optimu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1A05605-9E44-339E-7FC9-A0803D0D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1062"/>
              </p:ext>
            </p:extLst>
          </p:nvPr>
        </p:nvGraphicFramePr>
        <p:xfrm>
          <a:off x="755576" y="4509120"/>
          <a:ext cx="2103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698400" progId="Equation.DSMT4">
                  <p:embed/>
                </p:oleObj>
              </mc:Choice>
              <mc:Fallback>
                <p:oleObj name="Equation" r:id="rId5" imgW="2108160" imgH="6984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84B8E5E-3A19-BECF-F030-910D88270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09120"/>
                        <a:ext cx="21034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B64C63D-17DA-B8BB-C9BB-B08B33F5B31D}"/>
              </a:ext>
            </a:extLst>
          </p:cNvPr>
          <p:cNvSpPr txBox="1"/>
          <p:nvPr/>
        </p:nvSpPr>
        <p:spPr>
          <a:xfrm>
            <a:off x="3099493" y="4509120"/>
            <a:ext cx="558318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of the electrical part of mot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66500"/>
              </p:ext>
            </p:extLst>
          </p:nvPr>
        </p:nvGraphicFramePr>
        <p:xfrm>
          <a:off x="755576" y="5556481"/>
          <a:ext cx="496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8080" imgH="723600" progId="Equation.DSMT4">
                  <p:embed/>
                </p:oleObj>
              </mc:Choice>
              <mc:Fallback>
                <p:oleObj name="Equation" r:id="rId7" imgW="4978080" imgH="723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56481"/>
                        <a:ext cx="49672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799EC9D-4E00-473D-51F3-37C5B68E34F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01" y="1557438"/>
            <a:ext cx="5795545" cy="135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755576" y="795052"/>
            <a:ext cx="60092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regulator parameters of current loop of d-axi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5556481"/>
          <a:ext cx="496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723600" progId="Equation.DSMT4">
                  <p:embed/>
                </p:oleObj>
              </mc:Choice>
              <mc:Fallback>
                <p:oleObj name="Equation" r:id="rId3" imgW="4978080" imgH="723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56481"/>
                        <a:ext cx="49672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7D900EA3-813F-C880-51ED-4A0BEB344FD3}"/>
              </a:ext>
            </a:extLst>
          </p:cNvPr>
          <p:cNvSpPr/>
          <p:nvPr/>
        </p:nvSpPr>
        <p:spPr>
          <a:xfrm rot="20150691">
            <a:off x="4592439" y="5537067"/>
            <a:ext cx="576064" cy="82379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E1BC950C-6501-FE62-E334-5FEC007E5BF0}"/>
              </a:ext>
            </a:extLst>
          </p:cNvPr>
          <p:cNvSpPr/>
          <p:nvPr/>
        </p:nvSpPr>
        <p:spPr>
          <a:xfrm rot="2692652">
            <a:off x="5063953" y="5508511"/>
            <a:ext cx="418690" cy="91236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1E90514-741B-F808-C7A4-9EA0781F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0473"/>
              </p:ext>
            </p:extLst>
          </p:nvPr>
        </p:nvGraphicFramePr>
        <p:xfrm>
          <a:off x="704850" y="3471863"/>
          <a:ext cx="1241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685800" progId="Equation.DSMT4">
                  <p:embed/>
                </p:oleObj>
              </mc:Choice>
              <mc:Fallback>
                <p:oleObj name="Equation" r:id="rId5" imgW="1244520" imgH="685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471863"/>
                        <a:ext cx="1241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A6F29FA-E003-A737-5BAF-571BCFC74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50963"/>
              </p:ext>
            </p:extLst>
          </p:nvPr>
        </p:nvGraphicFramePr>
        <p:xfrm>
          <a:off x="698500" y="4513263"/>
          <a:ext cx="97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685800" progId="Equation.DSMT4">
                  <p:embed/>
                </p:oleObj>
              </mc:Choice>
              <mc:Fallback>
                <p:oleObj name="Equation" r:id="rId7" imgW="977760" imgH="6858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1E90514-741B-F808-C7A4-9EA0781F7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513263"/>
                        <a:ext cx="974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F15B15C-9CE4-BE26-73E6-D324CB6C093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28" y="1615724"/>
            <a:ext cx="5285646" cy="1237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66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755576" y="795052"/>
            <a:ext cx="752432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ically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lculation of regulator parameters of current loop of q-axi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49279"/>
              </p:ext>
            </p:extLst>
          </p:nvPr>
        </p:nvGraphicFramePr>
        <p:xfrm>
          <a:off x="755576" y="5539849"/>
          <a:ext cx="3052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685800" progId="Equation.DSMT4">
                  <p:embed/>
                </p:oleObj>
              </mc:Choice>
              <mc:Fallback>
                <p:oleObj name="Equation" r:id="rId3" imgW="3060360" imgH="685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39849"/>
                        <a:ext cx="30527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1E90514-741B-F808-C7A4-9EA0781F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64138"/>
              </p:ext>
            </p:extLst>
          </p:nvPr>
        </p:nvGraphicFramePr>
        <p:xfrm>
          <a:off x="704850" y="3471863"/>
          <a:ext cx="1241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685800" progId="Equation.DSMT4">
                  <p:embed/>
                </p:oleObj>
              </mc:Choice>
              <mc:Fallback>
                <p:oleObj name="Equation" r:id="rId5" imgW="1244520" imgH="6858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1E90514-741B-F808-C7A4-9EA0781F7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471863"/>
                        <a:ext cx="1241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A6F29FA-E003-A737-5BAF-571BCFC74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56798"/>
              </p:ext>
            </p:extLst>
          </p:nvPr>
        </p:nvGraphicFramePr>
        <p:xfrm>
          <a:off x="698500" y="4513263"/>
          <a:ext cx="97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685800" progId="Equation.DSMT4">
                  <p:embed/>
                </p:oleObj>
              </mc:Choice>
              <mc:Fallback>
                <p:oleObj name="Equation" r:id="rId7" imgW="977760" imgH="6858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EA6F29FA-E003-A737-5BAF-571BCFC74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513263"/>
                        <a:ext cx="974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19D5720-C934-F459-7606-CABD4265CEF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629666"/>
            <a:ext cx="4687834" cy="109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2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539552" y="797230"/>
            <a:ext cx="752432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regulator parameters of speed loop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03512"/>
              </p:ext>
            </p:extLst>
          </p:nvPr>
        </p:nvGraphicFramePr>
        <p:xfrm>
          <a:off x="611560" y="3429000"/>
          <a:ext cx="18240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672840" progId="Equation.DSMT4">
                  <p:embed/>
                </p:oleObj>
              </mc:Choice>
              <mc:Fallback>
                <p:oleObj name="Equation" r:id="rId3" imgW="1828800" imgH="6728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182403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2CB8576-8351-3E8A-26E9-B97F1BFF3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21487"/>
              </p:ext>
            </p:extLst>
          </p:nvPr>
        </p:nvGraphicFramePr>
        <p:xfrm>
          <a:off x="611560" y="4437112"/>
          <a:ext cx="2738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571320" progId="Equation.DSMT4">
                  <p:embed/>
                </p:oleObj>
              </mc:Choice>
              <mc:Fallback>
                <p:oleObj name="Equation" r:id="rId5" imgW="2730240" imgH="571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27384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A1A6B9D-25E6-D32A-5446-8C2DCF3E04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856905"/>
            <a:ext cx="5766828" cy="1097282"/>
          </a:xfrm>
          <a:prstGeom prst="rect">
            <a:avLst/>
          </a:prstGeom>
        </p:spPr>
      </p:pic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E4C27161-3D4A-ACE1-AD50-7F0184229272}"/>
              </a:ext>
            </a:extLst>
          </p:cNvPr>
          <p:cNvSpPr/>
          <p:nvPr/>
        </p:nvSpPr>
        <p:spPr>
          <a:xfrm>
            <a:off x="2953746" y="4533798"/>
            <a:ext cx="396251" cy="4119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137E6AB-31FC-DE83-1B69-D489EFE21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74689"/>
              </p:ext>
            </p:extLst>
          </p:nvPr>
        </p:nvGraphicFramePr>
        <p:xfrm>
          <a:off x="577483" y="5043939"/>
          <a:ext cx="2036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571320" progId="Equation.DSMT4">
                  <p:embed/>
                </p:oleObj>
              </mc:Choice>
              <mc:Fallback>
                <p:oleObj name="Equation" r:id="rId8" imgW="2031840" imgH="5713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2CB8576-8351-3E8A-26E9-B97F1BFF3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83" y="5043939"/>
                        <a:ext cx="20367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EDC63D8D-4813-F09E-8F35-0D7356FDCE4A}"/>
              </a:ext>
            </a:extLst>
          </p:cNvPr>
          <p:cNvSpPr/>
          <p:nvPr/>
        </p:nvSpPr>
        <p:spPr>
          <a:xfrm>
            <a:off x="550001" y="5040561"/>
            <a:ext cx="2064245" cy="65445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198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2" grpId="1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1AAED8FA-C882-407A-8C13-A2531FB6C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FC69E39B-062A-40BC-8AAC-90016CAA8E36}" type="slidenum">
              <a:rPr lang="ru-RU" sz="1600" smtClean="0">
                <a:solidFill>
                  <a:srgbClr val="354B98"/>
                </a:solidFill>
              </a:rPr>
              <a:pPr>
                <a:defRPr/>
              </a:pPr>
              <a:t>34</a:t>
            </a:fld>
            <a:endParaRPr lang="ru-RU" sz="1600" dirty="0">
              <a:solidFill>
                <a:srgbClr val="354B98"/>
              </a:solidFill>
            </a:endParaRPr>
          </a:p>
        </p:txBody>
      </p:sp>
      <p:sp>
        <p:nvSpPr>
          <p:cNvPr id="10243" name="Заголовок 17">
            <a:extLst>
              <a:ext uri="{FF2B5EF4-FFF2-40B4-BE49-F238E27FC236}">
                <a16:creationId xmlns:a16="http://schemas.microsoft.com/office/drawing/2014/main" id="{9D51D28D-128E-4D95-B7CD-1CF288F32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864840"/>
          </a:xfrm>
        </p:spPr>
        <p:txBody>
          <a:bodyPr anchor="t"/>
          <a:lstStyle/>
          <a:p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optimum</a:t>
            </a:r>
            <a:endParaRPr lang="ru-RU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49EBE2E-BFDC-48AF-AC20-44CD2836A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52496"/>
              </p:ext>
            </p:extLst>
          </p:nvPr>
        </p:nvGraphicFramePr>
        <p:xfrm>
          <a:off x="460375" y="4002088"/>
          <a:ext cx="24590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774360" progId="Equation.DSMT4">
                  <p:embed/>
                </p:oleObj>
              </mc:Choice>
              <mc:Fallback>
                <p:oleObj name="Equation" r:id="rId3" imgW="2463480" imgH="774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49EBE2E-BFDC-48AF-AC20-44CD2836A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002088"/>
                        <a:ext cx="245903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383A7E5-AFFB-4AF1-98BF-117571BE2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400" y="5241436"/>
          <a:ext cx="3279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749160" progId="Equation.DSMT4">
                  <p:embed/>
                </p:oleObj>
              </mc:Choice>
              <mc:Fallback>
                <p:oleObj name="Equation" r:id="rId5" imgW="3288960" imgH="7491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383A7E5-AFFB-4AF1-98BF-117571BE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00" y="5241436"/>
                        <a:ext cx="32797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0C3B2198-B4AE-4AE4-A767-02CA9FE5E6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331397"/>
              </p:ext>
            </p:extLst>
          </p:nvPr>
        </p:nvGraphicFramePr>
        <p:xfrm>
          <a:off x="539552" y="1205953"/>
          <a:ext cx="4338675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11242">
                  <a:extLst>
                    <a:ext uri="{9D8B030D-6E8A-4147-A177-3AD203B41FA5}">
                      <a16:colId xmlns:a16="http://schemas.microsoft.com/office/drawing/2014/main" val="28719115"/>
                    </a:ext>
                  </a:extLst>
                </a:gridCol>
                <a:gridCol w="1827433">
                  <a:extLst>
                    <a:ext uri="{9D8B030D-6E8A-4147-A177-3AD203B41FA5}">
                      <a16:colId xmlns:a16="http://schemas.microsoft.com/office/drawing/2014/main" val="18021785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taticism order:</a:t>
                      </a:r>
                      <a:endParaRPr lang="ru-RU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59776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ient time </a:t>
                      </a:r>
                      <a:r>
                        <a:rPr lang="ru-RU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5%)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14.7</a:t>
                      </a:r>
                      <a:r>
                        <a:rPr lang="en-US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l-GR" i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endParaRPr lang="ru-RU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40833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cillation index:</a:t>
                      </a:r>
                      <a:endParaRPr lang="ru-RU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.6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7554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vershoot</a:t>
                      </a:r>
                      <a:r>
                        <a:rPr lang="ru-RU" b="1" dirty="0">
                          <a:solidFill>
                            <a:schemeClr val="tx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. 43</a:t>
                      </a:r>
                      <a:endParaRPr lang="ru-RU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45283176"/>
                  </a:ext>
                </a:extLst>
              </a:tr>
            </a:tbl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67C1ED-6DCF-4C38-BFAF-FABA37EE36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7673"/>
            <a:ext cx="4122354" cy="309176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F34FD4A-2E73-7564-E323-37D637751F38}"/>
              </a:ext>
            </a:extLst>
          </p:cNvPr>
          <p:cNvSpPr txBox="1"/>
          <p:nvPr/>
        </p:nvSpPr>
        <p:spPr>
          <a:xfrm>
            <a:off x="3995936" y="4002088"/>
            <a:ext cx="4861483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sired open-loop transfer function that corresponds to tuning to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mmetric optimu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6E2FF2-03AF-A894-A3BE-2468E534E190}"/>
              </a:ext>
            </a:extLst>
          </p:cNvPr>
          <p:cNvSpPr txBox="1"/>
          <p:nvPr/>
        </p:nvSpPr>
        <p:spPr>
          <a:xfrm>
            <a:off x="3995936" y="5192847"/>
            <a:ext cx="4896544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he desired transfer function of the closed system, which corresponds to the setting for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mmetric optimum.</a:t>
            </a:r>
            <a:endParaRPr lang="ru-RU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69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755576" y="795052"/>
            <a:ext cx="60092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regulator parameters of speed loop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84B8E5E-3A19-BECF-F030-910D88270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36994"/>
              </p:ext>
            </p:extLst>
          </p:nvPr>
        </p:nvGraphicFramePr>
        <p:xfrm>
          <a:off x="756343" y="3344303"/>
          <a:ext cx="2343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774360" progId="Equation.DSMT4">
                  <p:embed/>
                </p:oleObj>
              </mc:Choice>
              <mc:Fallback>
                <p:oleObj name="Equation" r:id="rId3" imgW="2349360" imgH="7743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84B8E5E-3A19-BECF-F030-910D88270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43" y="3344303"/>
                        <a:ext cx="23431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E8A6C2-73B3-55C0-C89B-4B51075B74D0}"/>
              </a:ext>
            </a:extLst>
          </p:cNvPr>
          <p:cNvSpPr txBox="1"/>
          <p:nvPr/>
        </p:nvSpPr>
        <p:spPr>
          <a:xfrm>
            <a:off x="3779912" y="3451207"/>
            <a:ext cx="4863107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sired open-loop transfer function that corresponds to tuning to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ymmetric optimu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1A05605-9E44-339E-7FC9-A0803D0D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88060"/>
              </p:ext>
            </p:extLst>
          </p:nvPr>
        </p:nvGraphicFramePr>
        <p:xfrm>
          <a:off x="742797" y="4494842"/>
          <a:ext cx="2179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B1A05605-9E44-339E-7FC9-A0803D0D8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7" y="4494842"/>
                        <a:ext cx="21796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B64C63D-17DA-B8BB-C9BB-B08B33F5B31D}"/>
              </a:ext>
            </a:extLst>
          </p:cNvPr>
          <p:cNvSpPr txBox="1"/>
          <p:nvPr/>
        </p:nvSpPr>
        <p:spPr>
          <a:xfrm>
            <a:off x="3760344" y="4494842"/>
            <a:ext cx="4640859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sfer function of the electrical part of mot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64943"/>
              </p:ext>
            </p:extLst>
          </p:nvPr>
        </p:nvGraphicFramePr>
        <p:xfrm>
          <a:off x="677863" y="5556250"/>
          <a:ext cx="4841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360" imgH="774360" progId="Equation.DSMT4">
                  <p:embed/>
                </p:oleObj>
              </mc:Choice>
              <mc:Fallback>
                <p:oleObj name="Equation" r:id="rId7" imgW="4851360" imgH="774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556250"/>
                        <a:ext cx="48418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5BD950-D32F-B0F6-F14F-476EB71B251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744866"/>
            <a:ext cx="5766828" cy="109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74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control for PMS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755576" y="795052"/>
            <a:ext cx="60092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regulator parameters of speed loop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561188-FE0F-8056-A1F0-7E2AA0B19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3325"/>
              </p:ext>
            </p:extLst>
          </p:nvPr>
        </p:nvGraphicFramePr>
        <p:xfrm>
          <a:off x="735013" y="3041650"/>
          <a:ext cx="48402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774360" progId="Equation.DSMT4">
                  <p:embed/>
                </p:oleObj>
              </mc:Choice>
              <mc:Fallback>
                <p:oleObj name="Equation" r:id="rId3" imgW="4851360" imgH="7743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041650"/>
                        <a:ext cx="48402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15BD950-D32F-B0F6-F14F-476EB71B25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744866"/>
            <a:ext cx="5766828" cy="1097282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BE8B8D8-6A6C-5CB1-854A-FE7F0D810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6589"/>
              </p:ext>
            </p:extLst>
          </p:nvPr>
        </p:nvGraphicFramePr>
        <p:xfrm>
          <a:off x="759633" y="4015852"/>
          <a:ext cx="735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355320" progId="Equation.DSMT4">
                  <p:embed/>
                </p:oleObj>
              </mc:Choice>
              <mc:Fallback>
                <p:oleObj name="Equation" r:id="rId6" imgW="736560" imgH="355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" y="4015852"/>
                        <a:ext cx="7350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E7B148CF-D25C-AA2F-CFF0-84C4672BC4A2}"/>
              </a:ext>
            </a:extLst>
          </p:cNvPr>
          <p:cNvCxnSpPr>
            <a:cxnSpLocks/>
          </p:cNvCxnSpPr>
          <p:nvPr/>
        </p:nvCxnSpPr>
        <p:spPr>
          <a:xfrm flipV="1">
            <a:off x="3275856" y="3448675"/>
            <a:ext cx="1010828" cy="26835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4CC028E-72A4-A968-57BE-18F646322E08}"/>
              </a:ext>
            </a:extLst>
          </p:cNvPr>
          <p:cNvCxnSpPr>
            <a:cxnSpLocks/>
          </p:cNvCxnSpPr>
          <p:nvPr/>
        </p:nvCxnSpPr>
        <p:spPr>
          <a:xfrm flipV="1">
            <a:off x="4192346" y="3110984"/>
            <a:ext cx="1027726" cy="21737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68BC7071-524C-B354-36AD-AE7171DEFAEF}"/>
              </a:ext>
            </a:extLst>
          </p:cNvPr>
          <p:cNvCxnSpPr>
            <a:cxnSpLocks/>
          </p:cNvCxnSpPr>
          <p:nvPr/>
        </p:nvCxnSpPr>
        <p:spPr>
          <a:xfrm flipV="1">
            <a:off x="3155156" y="3448675"/>
            <a:ext cx="216024" cy="1341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6261857D-6E6E-E6C2-D77B-531D89115B60}"/>
              </a:ext>
            </a:extLst>
          </p:cNvPr>
          <p:cNvCxnSpPr>
            <a:cxnSpLocks/>
          </p:cNvCxnSpPr>
          <p:nvPr/>
        </p:nvCxnSpPr>
        <p:spPr>
          <a:xfrm flipV="1">
            <a:off x="5359859" y="3145025"/>
            <a:ext cx="237145" cy="20433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294E0FC-3A62-7A46-B949-158A30D07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13764"/>
              </p:ext>
            </p:extLst>
          </p:nvPr>
        </p:nvGraphicFramePr>
        <p:xfrm>
          <a:off x="755576" y="4570954"/>
          <a:ext cx="20145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49160" progId="Equation.DSMT4">
                  <p:embed/>
                </p:oleObj>
              </mc:Choice>
              <mc:Fallback>
                <p:oleObj name="Equation" r:id="rId8" imgW="2019240" imgH="749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7561188-FE0F-8056-A1F0-7E2AA0B19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70954"/>
                        <a:ext cx="20145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: скругленные углы 25">
            <a:extLst>
              <a:ext uri="{FF2B5EF4-FFF2-40B4-BE49-F238E27FC236}">
                <a16:creationId xmlns:a16="http://schemas.microsoft.com/office/drawing/2014/main" id="{CA84BF22-F883-C418-F858-ED625681B37D}"/>
              </a:ext>
            </a:extLst>
          </p:cNvPr>
          <p:cNvSpPr/>
          <p:nvPr/>
        </p:nvSpPr>
        <p:spPr>
          <a:xfrm rot="20150691">
            <a:off x="1763005" y="4588126"/>
            <a:ext cx="576064" cy="82379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: скругленные углы 26">
            <a:extLst>
              <a:ext uri="{FF2B5EF4-FFF2-40B4-BE49-F238E27FC236}">
                <a16:creationId xmlns:a16="http://schemas.microsoft.com/office/drawing/2014/main" id="{4892E8DD-676A-5E38-5905-1F3AF75574D8}"/>
              </a:ext>
            </a:extLst>
          </p:cNvPr>
          <p:cNvSpPr/>
          <p:nvPr/>
        </p:nvSpPr>
        <p:spPr>
          <a:xfrm rot="3909963">
            <a:off x="2209835" y="4379921"/>
            <a:ext cx="418690" cy="11752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341F440C-E084-F363-828D-E85ADB5FA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5841"/>
              </p:ext>
            </p:extLst>
          </p:nvPr>
        </p:nvGraphicFramePr>
        <p:xfrm>
          <a:off x="747665" y="5632626"/>
          <a:ext cx="13668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711000" progId="Equation.DSMT4">
                  <p:embed/>
                </p:oleObj>
              </mc:Choice>
              <mc:Fallback>
                <p:oleObj name="Equation" r:id="rId10" imgW="1371600" imgH="7110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1E90514-741B-F808-C7A4-9EA0781F7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65" y="5632626"/>
                        <a:ext cx="13668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66EAA97F-44B9-EF82-D36F-73ACEC7A7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52171"/>
              </p:ext>
            </p:extLst>
          </p:nvPr>
        </p:nvGraphicFramePr>
        <p:xfrm>
          <a:off x="2770113" y="5632626"/>
          <a:ext cx="1379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200" imgH="711000" progId="Equation.DSMT4">
                  <p:embed/>
                </p:oleObj>
              </mc:Choice>
              <mc:Fallback>
                <p:oleObj name="Equation" r:id="rId12" imgW="1384200" imgH="7110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EA6F29FA-E003-A737-5BAF-571BCFC74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13" y="5632626"/>
                        <a:ext cx="13795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10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>
            <a:extLst>
              <a:ext uri="{FF2B5EF4-FFF2-40B4-BE49-F238E27FC236}">
                <a16:creationId xmlns:a16="http://schemas.microsoft.com/office/drawing/2014/main" id="{F19F306E-2420-422E-A205-6440AF4BF1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6388" y="1889125"/>
            <a:ext cx="8531225" cy="1512888"/>
          </a:xfrm>
        </p:spPr>
        <p:txBody>
          <a:bodyPr/>
          <a:lstStyle/>
          <a:p>
            <a:r>
              <a:rPr lang="en-US" altLang="ru-RU" sz="3600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ru-RU" altLang="ru-RU" sz="3300" dirty="0">
              <a:solidFill>
                <a:srgbClr val="8798D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AD51DB5C-0CEA-485F-9406-A3D35B7FBF5F}"/>
              </a:ext>
            </a:extLst>
          </p:cNvPr>
          <p:cNvCxnSpPr/>
          <p:nvPr/>
        </p:nvCxnSpPr>
        <p:spPr>
          <a:xfrm>
            <a:off x="0" y="4797425"/>
            <a:ext cx="9144000" cy="0"/>
          </a:xfrm>
          <a:prstGeom prst="line">
            <a:avLst/>
          </a:prstGeom>
          <a:ln>
            <a:solidFill>
              <a:srgbClr val="354B98"/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197" name="Прямоугольник 5">
            <a:extLst>
              <a:ext uri="{FF2B5EF4-FFF2-40B4-BE49-F238E27FC236}">
                <a16:creationId xmlns:a16="http://schemas.microsoft.com/office/drawing/2014/main" id="{BED36909-B599-4A0A-B7AD-E0E363B04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13" y="6278563"/>
            <a:ext cx="7597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LS Schlange sans" panose="02000506030000020004" pitchFamily="50" charset="-5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LS Schlange sans" panose="02000506030000020004" pitchFamily="50" charset="-5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" altLang="ru-RU" sz="1500" dirty="0">
                <a:solidFill>
                  <a:srgbClr val="354B98"/>
                </a:solidFill>
                <a:cs typeface="Times New Roman" panose="02020603050405020304" pitchFamily="18" charset="0"/>
              </a:rPr>
              <a:t>Faculty of Control Systems and Industrial Robotics , ITMO University , Saint Petersburg</a:t>
            </a:r>
          </a:p>
        </p:txBody>
      </p:sp>
    </p:spTree>
    <p:extLst>
      <p:ext uri="{BB962C8B-B14F-4D97-AF65-F5344CB8AC3E}">
        <p14:creationId xmlns:p14="http://schemas.microsoft.com/office/powerpoint/2010/main" val="1868641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1" name="Rectangle 18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2" name="Заголовок 17">
            <a:extLst>
              <a:ext uri="{FF2B5EF4-FFF2-40B4-BE49-F238E27FC236}">
                <a16:creationId xmlns:a16="http://schemas.microsoft.com/office/drawing/2014/main" id="{62308870-A85C-4466-2DF4-43383D092C4A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A74C61D-35B9-0F3F-C1FC-138F014479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980728"/>
            <a:ext cx="4800610" cy="515113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1" name="Rectangle 18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2" name="Заголовок 17">
            <a:extLst>
              <a:ext uri="{FF2B5EF4-FFF2-40B4-BE49-F238E27FC236}">
                <a16:creationId xmlns:a16="http://schemas.microsoft.com/office/drawing/2014/main" id="{62308870-A85C-4466-2DF4-43383D092C4A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5FF985-F0DC-4998-5FE2-1F5664D665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832" y="1095751"/>
            <a:ext cx="4148336" cy="4666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056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F4E1B0-6F2D-CBF3-10DD-8F043D6F1C34}"/>
              </a:ext>
            </a:extLst>
          </p:cNvPr>
          <p:cNvSpPr txBox="1"/>
          <p:nvPr/>
        </p:nvSpPr>
        <p:spPr>
          <a:xfrm>
            <a:off x="5292080" y="1399028"/>
            <a:ext cx="33734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stator winding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C9627C-3488-D735-C1D9-D0DD471600F4}"/>
              </a:ext>
            </a:extLst>
          </p:cNvPr>
          <p:cNvSpPr txBox="1"/>
          <p:nvPr/>
        </p:nvSpPr>
        <p:spPr>
          <a:xfrm>
            <a:off x="5292080" y="1912543"/>
            <a:ext cx="352839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inductanc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. Special case of non-salient pole design of the motor rotor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238662-5B2A-02C2-05B5-5599DCBE5992}"/>
              </a:ext>
            </a:extLst>
          </p:cNvPr>
          <p:cNvSpPr txBox="1"/>
          <p:nvPr/>
        </p:nvSpPr>
        <p:spPr>
          <a:xfrm>
            <a:off x="5292080" y="3480706"/>
            <a:ext cx="35283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currents and voltages along the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x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157CC1-CBCC-46F7-FF5D-20F498350B4F}"/>
              </a:ext>
            </a:extLst>
          </p:cNvPr>
          <p:cNvSpPr txBox="1"/>
          <p:nvPr/>
        </p:nvSpPr>
        <p:spPr>
          <a:xfrm>
            <a:off x="5292080" y="4387140"/>
            <a:ext cx="33734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excitation winding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3B8F94C-5A29-0788-FA2E-EFCC1C06F8F8}"/>
              </a:ext>
            </a:extLst>
          </p:cNvPr>
          <p:cNvSpPr txBox="1"/>
          <p:nvPr/>
        </p:nvSpPr>
        <p:spPr>
          <a:xfrm>
            <a:off x="5292080" y="5032254"/>
            <a:ext cx="33734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nductance of excitation winding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557E368-7A14-E5FE-41A0-606AB64D4219}"/>
              </a:ext>
            </a:extLst>
          </p:cNvPr>
          <p:cNvSpPr txBox="1"/>
          <p:nvPr/>
        </p:nvSpPr>
        <p:spPr>
          <a:xfrm>
            <a:off x="5292080" y="5710119"/>
            <a:ext cx="33734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mutual induction coefficient between the field winding and the stator winding along the d axi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2235B5C-5F05-07F3-F1F6-74970A141C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62345"/>
            <a:ext cx="4075184" cy="405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62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  <p:bldP spid="20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7503"/>
              </p:ext>
            </p:extLst>
          </p:nvPr>
        </p:nvGraphicFramePr>
        <p:xfrm>
          <a:off x="539552" y="1465299"/>
          <a:ext cx="3881438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1866600" progId="Equation.DSMT4">
                  <p:embed/>
                </p:oleObj>
              </mc:Choice>
              <mc:Fallback>
                <p:oleObj name="Equation" r:id="rId2" imgW="3873240" imgH="186660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65299"/>
                        <a:ext cx="3881438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056102"/>
              </p:ext>
            </p:extLst>
          </p:nvPr>
        </p:nvGraphicFramePr>
        <p:xfrm>
          <a:off x="701291" y="5864634"/>
          <a:ext cx="3759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609480" progId="Equation.DSMT4">
                  <p:embed/>
                </p:oleObj>
              </mc:Choice>
              <mc:Fallback>
                <p:oleObj name="Equation" r:id="rId4" imgW="3759120" imgH="609480" progId="Equation.DSMT4">
                  <p:embed/>
                  <p:pic>
                    <p:nvPicPr>
                      <p:cNvPr id="47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91" y="5864634"/>
                        <a:ext cx="3759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79512" y="888404"/>
            <a:ext cx="5141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ons for a three-phase system of motor currents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Заголовок 17">
            <a:extLst>
              <a:ext uri="{FF2B5EF4-FFF2-40B4-BE49-F238E27FC236}">
                <a16:creationId xmlns:a16="http://schemas.microsoft.com/office/drawing/2014/main" id="{AF205DE7-5B7F-D477-8ADD-7EE157AE3678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C28A5710-76A4-DF79-A7C3-1B0CAF3E5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57770"/>
              </p:ext>
            </p:extLst>
          </p:nvPr>
        </p:nvGraphicFramePr>
        <p:xfrm>
          <a:off x="585788" y="3851275"/>
          <a:ext cx="30686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1549080" progId="Equation.DSMT4">
                  <p:embed/>
                </p:oleObj>
              </mc:Choice>
              <mc:Fallback>
                <p:oleObj name="Equation" r:id="rId6" imgW="3060360" imgH="154908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851275"/>
                        <a:ext cx="306863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9FED93B-6BC5-7403-2F43-BFAD8798C5F5}"/>
              </a:ext>
            </a:extLst>
          </p:cNvPr>
          <p:cNvSpPr/>
          <p:nvPr/>
        </p:nvSpPr>
        <p:spPr>
          <a:xfrm>
            <a:off x="199795" y="3415784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ck-EM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E5394F5-DCAF-91C0-BEC2-FAFA367DA4D7}"/>
              </a:ext>
            </a:extLst>
          </p:cNvPr>
          <p:cNvSpPr/>
          <p:nvPr/>
        </p:nvSpPr>
        <p:spPr>
          <a:xfrm>
            <a:off x="251520" y="5460007"/>
            <a:ext cx="899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F79801-16EA-0A2D-456F-AAF0ADF13225}"/>
              </a:ext>
            </a:extLst>
          </p:cNvPr>
          <p:cNvSpPr txBox="1"/>
          <p:nvPr/>
        </p:nvSpPr>
        <p:spPr>
          <a:xfrm>
            <a:off x="5339325" y="1465299"/>
            <a:ext cx="33734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stator winding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A2A314-B2FC-7558-BCEC-E97A363CBFF5}"/>
              </a:ext>
            </a:extLst>
          </p:cNvPr>
          <p:cNvSpPr txBox="1"/>
          <p:nvPr/>
        </p:nvSpPr>
        <p:spPr>
          <a:xfrm>
            <a:off x="5339325" y="197881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inductance.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39C84F3-72E0-5B74-CBA2-21062548219B}"/>
              </a:ext>
            </a:extLst>
          </p:cNvPr>
          <p:cNvSpPr txBox="1"/>
          <p:nvPr/>
        </p:nvSpPr>
        <p:spPr>
          <a:xfrm>
            <a:off x="5339325" y="248808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current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6AEC-3004-EB37-F57A-FFC4C87EC6C5}"/>
              </a:ext>
            </a:extLst>
          </p:cNvPr>
          <p:cNvSpPr txBox="1"/>
          <p:nvPr/>
        </p:nvSpPr>
        <p:spPr>
          <a:xfrm>
            <a:off x="5339325" y="3035420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voltag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001229-03C7-5C32-3A65-7583ABCCB9AD}"/>
              </a:ext>
            </a:extLst>
          </p:cNvPr>
          <p:cNvSpPr txBox="1"/>
          <p:nvPr/>
        </p:nvSpPr>
        <p:spPr>
          <a:xfrm>
            <a:off x="5339325" y="358275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hase back EMF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1BA794-EB58-B8B5-BD54-AC1FD9DF17A7}"/>
              </a:ext>
            </a:extLst>
          </p:cNvPr>
          <p:cNvSpPr txBox="1"/>
          <p:nvPr/>
        </p:nvSpPr>
        <p:spPr>
          <a:xfrm>
            <a:off x="5337906" y="4116958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back EMF constant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46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/>
          </p:cNvGraphicFramePr>
          <p:nvPr/>
        </p:nvGraphicFramePr>
        <p:xfrm>
          <a:off x="701291" y="5864634"/>
          <a:ext cx="3759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609480" progId="Equation.DSMT4">
                  <p:embed/>
                </p:oleObj>
              </mc:Choice>
              <mc:Fallback>
                <p:oleObj name="Equation" r:id="rId2" imgW="3759120" imgH="609480" progId="Equation.DSMT4">
                  <p:embed/>
                  <p:pic>
                    <p:nvPicPr>
                      <p:cNvPr id="47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91" y="5864634"/>
                        <a:ext cx="3759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79512" y="888404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ons for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salient pole design of the motor rotor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Заголовок 17">
            <a:extLst>
              <a:ext uri="{FF2B5EF4-FFF2-40B4-BE49-F238E27FC236}">
                <a16:creationId xmlns:a16="http://schemas.microsoft.com/office/drawing/2014/main" id="{AF205DE7-5B7F-D477-8ADD-7EE157AE3678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C28A5710-76A4-DF79-A7C3-1B0CAF3E5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3851275"/>
          <a:ext cx="30686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549080" progId="Equation.DSMT4">
                  <p:embed/>
                </p:oleObj>
              </mc:Choice>
              <mc:Fallback>
                <p:oleObj name="Equation" r:id="rId4" imgW="3060360" imgH="15490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C28A5710-76A4-DF79-A7C3-1B0CAF3E5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851275"/>
                        <a:ext cx="306863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9FED93B-6BC5-7403-2F43-BFAD8798C5F5}"/>
              </a:ext>
            </a:extLst>
          </p:cNvPr>
          <p:cNvSpPr/>
          <p:nvPr/>
        </p:nvSpPr>
        <p:spPr>
          <a:xfrm>
            <a:off x="199795" y="3415784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ack-EM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E5394F5-DCAF-91C0-BEC2-FAFA367DA4D7}"/>
              </a:ext>
            </a:extLst>
          </p:cNvPr>
          <p:cNvSpPr/>
          <p:nvPr/>
        </p:nvSpPr>
        <p:spPr>
          <a:xfrm>
            <a:off x="251520" y="5460007"/>
            <a:ext cx="899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F79801-16EA-0A2D-456F-AAF0ADF13225}"/>
              </a:ext>
            </a:extLst>
          </p:cNvPr>
          <p:cNvSpPr txBox="1"/>
          <p:nvPr/>
        </p:nvSpPr>
        <p:spPr>
          <a:xfrm>
            <a:off x="5339325" y="1465299"/>
            <a:ext cx="337343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resistance of stator winding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A2A314-B2FC-7558-BCEC-E97A363CBFF5}"/>
              </a:ext>
            </a:extLst>
          </p:cNvPr>
          <p:cNvSpPr txBox="1"/>
          <p:nvPr/>
        </p:nvSpPr>
        <p:spPr>
          <a:xfrm>
            <a:off x="5339325" y="197881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inductance. 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39C84F3-72E0-5B74-CBA2-21062548219B}"/>
              </a:ext>
            </a:extLst>
          </p:cNvPr>
          <p:cNvSpPr txBox="1"/>
          <p:nvPr/>
        </p:nvSpPr>
        <p:spPr>
          <a:xfrm>
            <a:off x="5339325" y="248808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current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BA6AEC-3004-EB37-F57A-FFC4C87EC6C5}"/>
              </a:ext>
            </a:extLst>
          </p:cNvPr>
          <p:cNvSpPr txBox="1"/>
          <p:nvPr/>
        </p:nvSpPr>
        <p:spPr>
          <a:xfrm>
            <a:off x="5339325" y="3035420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tator winding voltag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001229-03C7-5C32-3A65-7583ABCCB9AD}"/>
              </a:ext>
            </a:extLst>
          </p:cNvPr>
          <p:cNvSpPr txBox="1"/>
          <p:nvPr/>
        </p:nvSpPr>
        <p:spPr>
          <a:xfrm>
            <a:off x="5339325" y="358275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hase back EMF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1BA794-EB58-B8B5-BD54-AC1FD9DF17A7}"/>
              </a:ext>
            </a:extLst>
          </p:cNvPr>
          <p:cNvSpPr txBox="1"/>
          <p:nvPr/>
        </p:nvSpPr>
        <p:spPr>
          <a:xfrm>
            <a:off x="5337906" y="4116958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back EMF constant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1">
            <a:extLst>
              <a:ext uri="{FF2B5EF4-FFF2-40B4-BE49-F238E27FC236}">
                <a16:creationId xmlns:a16="http://schemas.microsoft.com/office/drawing/2014/main" id="{64C887D7-0666-2F1B-BC15-BE782A59E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68967"/>
              </p:ext>
            </p:extLst>
          </p:nvPr>
        </p:nvGraphicFramePr>
        <p:xfrm>
          <a:off x="585788" y="1369061"/>
          <a:ext cx="31051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1866600" progId="Equation.DSMT4">
                  <p:embed/>
                </p:oleObj>
              </mc:Choice>
              <mc:Fallback>
                <p:oleObj name="Equation" r:id="rId6" imgW="3098520" imgH="1866600" progId="Equation.DSMT4">
                  <p:embed/>
                  <p:pic>
                    <p:nvPicPr>
                      <p:cNvPr id="18" name="Object 1">
                        <a:extLst>
                          <a:ext uri="{FF2B5EF4-FFF2-40B4-BE49-F238E27FC236}">
                            <a16:creationId xmlns:a16="http://schemas.microsoft.com/office/drawing/2014/main" id="{37C179BC-5955-78F8-6394-C66FCBCF9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369061"/>
                        <a:ext cx="3105150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395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7690615"/>
              </p:ext>
            </p:extLst>
          </p:nvPr>
        </p:nvGraphicFramePr>
        <p:xfrm>
          <a:off x="586796" y="1226986"/>
          <a:ext cx="3759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609480" progId="Equation.DSMT4">
                  <p:embed/>
                </p:oleObj>
              </mc:Choice>
              <mc:Fallback>
                <p:oleObj name="Equation" r:id="rId2" imgW="3759120" imgH="609480" progId="Equation.DSMT4">
                  <p:embed/>
                  <p:pic>
                    <p:nvPicPr>
                      <p:cNvPr id="47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6" y="1226986"/>
                        <a:ext cx="3759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Заголовок 17">
            <a:extLst>
              <a:ext uri="{FF2B5EF4-FFF2-40B4-BE49-F238E27FC236}">
                <a16:creationId xmlns:a16="http://schemas.microsoft.com/office/drawing/2014/main" id="{AF205DE7-5B7F-D477-8ADD-7EE157AE3678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C28A5710-76A4-DF79-A7C3-1B0CAF3E5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753"/>
              </p:ext>
            </p:extLst>
          </p:nvPr>
        </p:nvGraphicFramePr>
        <p:xfrm>
          <a:off x="584768" y="2568381"/>
          <a:ext cx="30686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549080" progId="Equation.DSMT4">
                  <p:embed/>
                </p:oleObj>
              </mc:Choice>
              <mc:Fallback>
                <p:oleObj name="Equation" r:id="rId4" imgW="3060360" imgH="15490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C28A5710-76A4-DF79-A7C3-1B0CAF3E5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8" y="2568381"/>
                        <a:ext cx="306863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9FED93B-6BC5-7403-2F43-BFAD8798C5F5}"/>
              </a:ext>
            </a:extLst>
          </p:cNvPr>
          <p:cNvSpPr/>
          <p:nvPr/>
        </p:nvSpPr>
        <p:spPr>
          <a:xfrm>
            <a:off x="238931" y="1905177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ree phase system of back-EM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E5394F5-DCAF-91C0-BEC2-FAFA367DA4D7}"/>
              </a:ext>
            </a:extLst>
          </p:cNvPr>
          <p:cNvSpPr/>
          <p:nvPr/>
        </p:nvSpPr>
        <p:spPr>
          <a:xfrm>
            <a:off x="238931" y="839780"/>
            <a:ext cx="899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C9E77CE2-FA29-BBA4-94E4-792CB7E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63219"/>
              </p:ext>
            </p:extLst>
          </p:nvPr>
        </p:nvGraphicFramePr>
        <p:xfrm>
          <a:off x="5076056" y="4725143"/>
          <a:ext cx="291941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1549080" progId="Equation.DSMT4">
                  <p:embed/>
                </p:oleObj>
              </mc:Choice>
              <mc:Fallback>
                <p:oleObj name="Equation" r:id="rId6" imgW="2908080" imgH="154908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25143"/>
                        <a:ext cx="2919412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23149FF2-5526-A6BB-9477-15EA61C1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44285"/>
              </p:ext>
            </p:extLst>
          </p:nvPr>
        </p:nvGraphicFramePr>
        <p:xfrm>
          <a:off x="584768" y="4725144"/>
          <a:ext cx="26733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1549080" progId="Equation.DSMT4">
                  <p:embed/>
                </p:oleObj>
              </mc:Choice>
              <mc:Fallback>
                <p:oleObj name="Equation" r:id="rId8" imgW="2666880" imgH="15490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C9E77CE2-FA29-BBA4-94E4-792CB7E85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8" y="4725144"/>
                        <a:ext cx="267335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F3C35426-E722-13FB-8377-3438BA69AE4F}"/>
              </a:ext>
            </a:extLst>
          </p:cNvPr>
          <p:cNvSpPr/>
          <p:nvPr/>
        </p:nvSpPr>
        <p:spPr>
          <a:xfrm>
            <a:off x="238931" y="4207492"/>
            <a:ext cx="556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Стрелка: вправо 1">
            <a:extLst>
              <a:ext uri="{FF2B5EF4-FFF2-40B4-BE49-F238E27FC236}">
                <a16:creationId xmlns:a16="http://schemas.microsoft.com/office/drawing/2014/main" id="{7F965E6F-A2A0-0C23-C33A-2A0754A1FCFB}"/>
              </a:ext>
            </a:extLst>
          </p:cNvPr>
          <p:cNvSpPr/>
          <p:nvPr/>
        </p:nvSpPr>
        <p:spPr>
          <a:xfrm>
            <a:off x="3916616" y="5070641"/>
            <a:ext cx="638092" cy="625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761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1" grpId="0"/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0046225"/>
              </p:ext>
            </p:extLst>
          </p:nvPr>
        </p:nvGraphicFramePr>
        <p:xfrm>
          <a:off x="586796" y="1226986"/>
          <a:ext cx="3759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609480" progId="Equation.DSMT4">
                  <p:embed/>
                </p:oleObj>
              </mc:Choice>
              <mc:Fallback>
                <p:oleObj name="Equation" r:id="rId2" imgW="3759120" imgH="609480" progId="Equation.DSMT4">
                  <p:embed/>
                  <p:pic>
                    <p:nvPicPr>
                      <p:cNvPr id="47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6" y="1226986"/>
                        <a:ext cx="3759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Заголовок 17">
            <a:extLst>
              <a:ext uri="{FF2B5EF4-FFF2-40B4-BE49-F238E27FC236}">
                <a16:creationId xmlns:a16="http://schemas.microsoft.com/office/drawing/2014/main" id="{AF205DE7-5B7F-D477-8ADD-7EE157AE3678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C28A5710-76A4-DF79-A7C3-1B0CAF3E5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768" y="2568381"/>
          <a:ext cx="30686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549080" progId="Equation.DSMT4">
                  <p:embed/>
                </p:oleObj>
              </mc:Choice>
              <mc:Fallback>
                <p:oleObj name="Equation" r:id="rId4" imgW="3060360" imgH="15490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C28A5710-76A4-DF79-A7C3-1B0CAF3E5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8" y="2568381"/>
                        <a:ext cx="306863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9FED93B-6BC5-7403-2F43-BFAD8798C5F5}"/>
              </a:ext>
            </a:extLst>
          </p:cNvPr>
          <p:cNvSpPr/>
          <p:nvPr/>
        </p:nvSpPr>
        <p:spPr>
          <a:xfrm>
            <a:off x="238931" y="1905177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ree phase system of back-EM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E5394F5-DCAF-91C0-BEC2-FAFA367DA4D7}"/>
              </a:ext>
            </a:extLst>
          </p:cNvPr>
          <p:cNvSpPr/>
          <p:nvPr/>
        </p:nvSpPr>
        <p:spPr>
          <a:xfrm>
            <a:off x="238931" y="839780"/>
            <a:ext cx="899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C9E77CE2-FA29-BBA4-94E4-792CB7E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19749"/>
              </p:ext>
            </p:extLst>
          </p:nvPr>
        </p:nvGraphicFramePr>
        <p:xfrm>
          <a:off x="5076056" y="4725143"/>
          <a:ext cx="2919412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1549080" progId="Equation.DSMT4">
                  <p:embed/>
                </p:oleObj>
              </mc:Choice>
              <mc:Fallback>
                <p:oleObj name="Equation" r:id="rId6" imgW="2908080" imgH="15490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C9E77CE2-FA29-BBA4-94E4-792CB7E85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25143"/>
                        <a:ext cx="2919412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23149FF2-5526-A6BB-9477-15EA61C1D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768" y="4725144"/>
          <a:ext cx="26733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1549080" progId="Equation.DSMT4">
                  <p:embed/>
                </p:oleObj>
              </mc:Choice>
              <mc:Fallback>
                <p:oleObj name="Equation" r:id="rId8" imgW="2666880" imgH="154908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23149FF2-5526-A6BB-9477-15EA61C1D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8" y="4725144"/>
                        <a:ext cx="2673350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F3C35426-E722-13FB-8377-3438BA69AE4F}"/>
              </a:ext>
            </a:extLst>
          </p:cNvPr>
          <p:cNvSpPr/>
          <p:nvPr/>
        </p:nvSpPr>
        <p:spPr>
          <a:xfrm>
            <a:off x="238931" y="4207492"/>
            <a:ext cx="556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Стрелка: вправо 1">
            <a:extLst>
              <a:ext uri="{FF2B5EF4-FFF2-40B4-BE49-F238E27FC236}">
                <a16:creationId xmlns:a16="http://schemas.microsoft.com/office/drawing/2014/main" id="{7F965E6F-A2A0-0C23-C33A-2A0754A1FCFB}"/>
              </a:ext>
            </a:extLst>
          </p:cNvPr>
          <p:cNvSpPr/>
          <p:nvPr/>
        </p:nvSpPr>
        <p:spPr>
          <a:xfrm>
            <a:off x="3916616" y="5070641"/>
            <a:ext cx="638092" cy="625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0C83615B-E8E3-5290-009E-38C22E3ED23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744066"/>
              </p:ext>
            </p:extLst>
          </p:nvPr>
        </p:nvGraphicFramePr>
        <p:xfrm>
          <a:off x="4502173" y="1246035"/>
          <a:ext cx="142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571320" progId="Equation.DSMT4">
                  <p:embed/>
                </p:oleObj>
              </mc:Choice>
              <mc:Fallback>
                <p:oleObj name="Equation" r:id="rId10" imgW="1422360" imgH="571320" progId="Equation.DSMT4">
                  <p:embed/>
                  <p:pic>
                    <p:nvPicPr>
                      <p:cNvPr id="4710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73" y="1246035"/>
                        <a:ext cx="142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AF0254F0-01CA-FC70-0593-3D6839BEA000}"/>
              </a:ext>
            </a:extLst>
          </p:cNvPr>
          <p:cNvSpPr/>
          <p:nvPr/>
        </p:nvSpPr>
        <p:spPr>
          <a:xfrm>
            <a:off x="467544" y="1161884"/>
            <a:ext cx="5873487" cy="75491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87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67723"/>
              </p:ext>
            </p:extLst>
          </p:nvPr>
        </p:nvGraphicFramePr>
        <p:xfrm>
          <a:off x="5915358" y="4247387"/>
          <a:ext cx="952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17160" progId="Equation.DSMT4">
                  <p:embed/>
                </p:oleObj>
              </mc:Choice>
              <mc:Fallback>
                <p:oleObj name="Equation" r:id="rId2" imgW="952200" imgH="317160" progId="Equation.DSMT4">
                  <p:embed/>
                  <p:pic>
                    <p:nvPicPr>
                      <p:cNvPr id="481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58" y="4247387"/>
                        <a:ext cx="952500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501022" y="1001969"/>
            <a:ext cx="2952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ck of three-phase inverter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Заголовок 17">
            <a:extLst>
              <a:ext uri="{FF2B5EF4-FFF2-40B4-BE49-F238E27FC236}">
                <a16:creationId xmlns:a16="http://schemas.microsoft.com/office/drawing/2014/main" id="{C7DEE07D-CA96-97C0-17DD-E292C0A33F85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DFB6982-8148-4E6B-24F2-022BE89CBE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781896"/>
            <a:ext cx="1969012" cy="2212853"/>
          </a:xfrm>
          <a:prstGeom prst="rect">
            <a:avLst/>
          </a:prstGeom>
        </p:spPr>
      </p:pic>
      <p:graphicFrame>
        <p:nvGraphicFramePr>
          <p:cNvPr id="80" name="Object 1">
            <a:extLst>
              <a:ext uri="{FF2B5EF4-FFF2-40B4-BE49-F238E27FC236}">
                <a16:creationId xmlns:a16="http://schemas.microsoft.com/office/drawing/2014/main" id="{6D029DF4-6D05-81C2-D119-3D77F0B0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18759"/>
              </p:ext>
            </p:extLst>
          </p:nvPr>
        </p:nvGraphicFramePr>
        <p:xfrm>
          <a:off x="5915358" y="1735737"/>
          <a:ext cx="1308100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273040" progId="Equation.DSMT4">
                  <p:embed/>
                </p:oleObj>
              </mc:Choice>
              <mc:Fallback>
                <p:oleObj name="Equation" r:id="rId5" imgW="1307880" imgH="227304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C5227E33-D8C9-9264-FBA0-2CE909896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58" y="1735737"/>
                        <a:ext cx="1308100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2F745AEF-2C97-4A33-E13E-FEE8E87C26FF}"/>
              </a:ext>
            </a:extLst>
          </p:cNvPr>
          <p:cNvSpPr txBox="1"/>
          <p:nvPr/>
        </p:nvSpPr>
        <p:spPr>
          <a:xfrm>
            <a:off x="476274" y="4405344"/>
            <a:ext cx="481580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ing commutation period</a:t>
            </a:r>
          </a:p>
          <a:p>
            <a:pPr marL="11113" lvl="1" eaLnBrk="1" hangingPunct="1">
              <a:defRPr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ing time of the upper and lower power switches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-phase inverter rack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 eaLnBrk="1" hangingPunct="1">
              <a:defRPr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relative opening duration of the upper and lower power switches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-phase inverter rack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9" name="Прямоугольник 78"/>
          <p:cNvSpPr/>
          <p:nvPr/>
        </p:nvSpPr>
        <p:spPr>
          <a:xfrm>
            <a:off x="501022" y="1001969"/>
            <a:ext cx="2952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ck of three-phase inverter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Заголовок 17">
            <a:extLst>
              <a:ext uri="{FF2B5EF4-FFF2-40B4-BE49-F238E27FC236}">
                <a16:creationId xmlns:a16="http://schemas.microsoft.com/office/drawing/2014/main" id="{C7DEE07D-CA96-97C0-17DD-E292C0A33F85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DFB6982-8148-4E6B-24F2-022BE89CBE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781896"/>
            <a:ext cx="1969012" cy="2212853"/>
          </a:xfrm>
          <a:prstGeom prst="rect">
            <a:avLst/>
          </a:prstGeom>
        </p:spPr>
      </p:pic>
      <p:graphicFrame>
        <p:nvGraphicFramePr>
          <p:cNvPr id="80" name="Object 1">
            <a:extLst>
              <a:ext uri="{FF2B5EF4-FFF2-40B4-BE49-F238E27FC236}">
                <a16:creationId xmlns:a16="http://schemas.microsoft.com/office/drawing/2014/main" id="{6D029DF4-6D05-81C2-D119-3D77F0B0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93598"/>
              </p:ext>
            </p:extLst>
          </p:nvPr>
        </p:nvGraphicFramePr>
        <p:xfrm>
          <a:off x="5724128" y="3181381"/>
          <a:ext cx="13081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1231560" progId="Equation.DSMT4">
                  <p:embed/>
                </p:oleObj>
              </mc:Choice>
              <mc:Fallback>
                <p:oleObj name="Equation" r:id="rId3" imgW="1307880" imgH="1231560" progId="Equation.DSMT4">
                  <p:embed/>
                  <p:pic>
                    <p:nvPicPr>
                      <p:cNvPr id="80" name="Object 1">
                        <a:extLst>
                          <a:ext uri="{FF2B5EF4-FFF2-40B4-BE49-F238E27FC236}">
                            <a16:creationId xmlns:a16="http://schemas.microsoft.com/office/drawing/2014/main" id="{6D029DF4-6D05-81C2-D119-3D77F0B09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181381"/>
                        <a:ext cx="1308100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2F745AEF-2C97-4A33-E13E-FEE8E87C26FF}"/>
              </a:ext>
            </a:extLst>
          </p:cNvPr>
          <p:cNvSpPr txBox="1"/>
          <p:nvPr/>
        </p:nvSpPr>
        <p:spPr>
          <a:xfrm>
            <a:off x="476274" y="4405344"/>
            <a:ext cx="481580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ing commutation period</a:t>
            </a:r>
          </a:p>
          <a:p>
            <a:pPr marL="11113" lvl="1" eaLnBrk="1" hangingPunct="1">
              <a:defRPr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ing time of the upper and lower power switches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-phase inverter rack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13" lvl="1" eaLnBrk="1" hangingPunct="1">
              <a:defRPr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relative opening duration of the upper and lower power switches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-phase inverter rack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045D81CC-2212-85A3-20F8-89470440E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26018"/>
              </p:ext>
            </p:extLst>
          </p:nvPr>
        </p:nvGraphicFramePr>
        <p:xfrm>
          <a:off x="5724128" y="1615210"/>
          <a:ext cx="2114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256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15210"/>
                        <a:ext cx="2114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D7AB42D5-5094-BE04-5FBD-4646FB0E6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41935"/>
              </p:ext>
            </p:extLst>
          </p:nvPr>
        </p:nvGraphicFramePr>
        <p:xfrm>
          <a:off x="5727982" y="2272610"/>
          <a:ext cx="18494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444240" progId="Equation.DSMT4">
                  <p:embed/>
                </p:oleObj>
              </mc:Choice>
              <mc:Fallback>
                <p:oleObj name="Equation" r:id="rId7" imgW="1587240" imgH="44424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045D81CC-2212-85A3-20F8-89470440E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982" y="2272610"/>
                        <a:ext cx="18494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618F6C64-2BBF-15C4-EE2C-F95F427FC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68927"/>
              </p:ext>
            </p:extLst>
          </p:nvPr>
        </p:nvGraphicFramePr>
        <p:xfrm>
          <a:off x="5753100" y="4714875"/>
          <a:ext cx="12874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44240" progId="Equation.DSMT4">
                  <p:embed/>
                </p:oleObj>
              </mc:Choice>
              <mc:Fallback>
                <p:oleObj name="Equation" r:id="rId9" imgW="1104840" imgH="44424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D7AB42D5-5094-BE04-5FBD-4646FB0E6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14875"/>
                        <a:ext cx="12874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436CF35D-710D-B0D5-AFDD-FDBC555F6D81}"/>
              </a:ext>
            </a:extLst>
          </p:cNvPr>
          <p:cNvSpPr/>
          <p:nvPr/>
        </p:nvSpPr>
        <p:spPr>
          <a:xfrm>
            <a:off x="5580113" y="4596658"/>
            <a:ext cx="1656184" cy="75491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37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15916"/>
              </p:ext>
            </p:extLst>
          </p:nvPr>
        </p:nvGraphicFramePr>
        <p:xfrm>
          <a:off x="4889500" y="1839913"/>
          <a:ext cx="278923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1587240" progId="Equation.DSMT4">
                  <p:embed/>
                </p:oleObj>
              </mc:Choice>
              <mc:Fallback>
                <p:oleObj name="Equation" r:id="rId2" imgW="2806560" imgH="158724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839913"/>
                        <a:ext cx="2789238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11951"/>
              </p:ext>
            </p:extLst>
          </p:nvPr>
        </p:nvGraphicFramePr>
        <p:xfrm>
          <a:off x="4889500" y="3573016"/>
          <a:ext cx="351631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1790640" progId="Equation.DSMT4">
                  <p:embed/>
                </p:oleObj>
              </mc:Choice>
              <mc:Fallback>
                <p:oleObj name="Equation" r:id="rId4" imgW="3517560" imgH="179064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573016"/>
                        <a:ext cx="3516313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4804034" y="1001969"/>
            <a:ext cx="3838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ine pulse-width modulation (SPWM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01026"/>
              </p:ext>
            </p:extLst>
          </p:nvPr>
        </p:nvGraphicFramePr>
        <p:xfrm>
          <a:off x="4889500" y="5614514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91960" progId="Equation.DSMT4">
                  <p:embed/>
                </p:oleObj>
              </mc:Choice>
              <mc:Fallback>
                <p:oleObj name="Equation" r:id="rId6" imgW="952200" imgH="29196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614514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Заголовок 17">
            <a:extLst>
              <a:ext uri="{FF2B5EF4-FFF2-40B4-BE49-F238E27FC236}">
                <a16:creationId xmlns:a16="http://schemas.microsoft.com/office/drawing/2014/main" id="{E7B5E744-5576-92AF-8101-C64F50D756E4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2851442C-E56E-01CB-B1CF-9C578624ABE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781896"/>
            <a:ext cx="1969012" cy="2212853"/>
          </a:xfrm>
          <a:prstGeom prst="rect">
            <a:avLst/>
          </a:prstGeom>
        </p:spPr>
      </p:pic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795AD476-04C5-53E7-FB52-F83C0BC5B670}"/>
              </a:ext>
            </a:extLst>
          </p:cNvPr>
          <p:cNvSpPr/>
          <p:nvPr/>
        </p:nvSpPr>
        <p:spPr>
          <a:xfrm>
            <a:off x="501022" y="1001969"/>
            <a:ext cx="2952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ck of three-phase inverter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11267"/>
              </p:ext>
            </p:extLst>
          </p:nvPr>
        </p:nvGraphicFramePr>
        <p:xfrm>
          <a:off x="235291" y="1988839"/>
          <a:ext cx="527526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2679480" progId="Equation.DSMT4">
                  <p:embed/>
                </p:oleObj>
              </mc:Choice>
              <mc:Fallback>
                <p:oleObj name="Equation" r:id="rId2" imgW="5257800" imgH="26794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91" y="1988839"/>
                        <a:ext cx="5275263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16225" y="1167714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ons for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salient pole design of the motor rot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SPW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Заголовок 17">
            <a:extLst>
              <a:ext uri="{FF2B5EF4-FFF2-40B4-BE49-F238E27FC236}">
                <a16:creationId xmlns:a16="http://schemas.microsoft.com/office/drawing/2014/main" id="{C7270373-3B24-F0B4-8A5E-32B8B8C210BF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0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04493"/>
              </p:ext>
            </p:extLst>
          </p:nvPr>
        </p:nvGraphicFramePr>
        <p:xfrm>
          <a:off x="3606800" y="1473200"/>
          <a:ext cx="493553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5480" imgH="1968480" progId="Equation.DSMT4">
                  <p:embed/>
                </p:oleObj>
              </mc:Choice>
              <mc:Fallback>
                <p:oleObj name="Equation" r:id="rId2" imgW="4965480" imgH="196848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473200"/>
                        <a:ext cx="4935538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1764"/>
              </p:ext>
            </p:extLst>
          </p:nvPr>
        </p:nvGraphicFramePr>
        <p:xfrm>
          <a:off x="3687372" y="3573016"/>
          <a:ext cx="52546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968480" progId="Equation.DSMT4">
                  <p:embed/>
                </p:oleObj>
              </mc:Choice>
              <mc:Fallback>
                <p:oleObj name="Equation" r:id="rId4" imgW="5257800" imgH="19684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372" y="3573016"/>
                        <a:ext cx="5254625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Прямоугольник 61"/>
          <p:cNvSpPr/>
          <p:nvPr/>
        </p:nvSpPr>
        <p:spPr>
          <a:xfrm>
            <a:off x="3635896" y="1018581"/>
            <a:ext cx="3938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pace vector modulation (SVM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71802"/>
              </p:ext>
            </p:extLst>
          </p:nvPr>
        </p:nvGraphicFramePr>
        <p:xfrm>
          <a:off x="3732278" y="5839419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91960" progId="Equation.DSMT4">
                  <p:embed/>
                </p:oleObj>
              </mc:Choice>
              <mc:Fallback>
                <p:oleObj name="Equation" r:id="rId6" imgW="952200" imgH="29196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78" y="5839419"/>
                        <a:ext cx="952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Заголовок 17">
            <a:extLst>
              <a:ext uri="{FF2B5EF4-FFF2-40B4-BE49-F238E27FC236}">
                <a16:creationId xmlns:a16="http://schemas.microsoft.com/office/drawing/2014/main" id="{E7B5E744-5576-92AF-8101-C64F50D756E4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2851442C-E56E-01CB-B1CF-9C578624ABE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781896"/>
            <a:ext cx="1969012" cy="2212853"/>
          </a:xfrm>
          <a:prstGeom prst="rect">
            <a:avLst/>
          </a:prstGeom>
        </p:spPr>
      </p:pic>
      <p:sp>
        <p:nvSpPr>
          <p:cNvPr id="65" name="Прямоугольник 64">
            <a:extLst>
              <a:ext uri="{FF2B5EF4-FFF2-40B4-BE49-F238E27FC236}">
                <a16:creationId xmlns:a16="http://schemas.microsoft.com/office/drawing/2014/main" id="{795AD476-04C5-53E7-FB52-F83C0BC5B670}"/>
              </a:ext>
            </a:extLst>
          </p:cNvPr>
          <p:cNvSpPr/>
          <p:nvPr/>
        </p:nvSpPr>
        <p:spPr>
          <a:xfrm>
            <a:off x="501022" y="1001969"/>
            <a:ext cx="2952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ck of three-phase inverter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44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9430"/>
              </p:ext>
            </p:extLst>
          </p:nvPr>
        </p:nvGraphicFramePr>
        <p:xfrm>
          <a:off x="235494" y="1988839"/>
          <a:ext cx="527526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2679480" progId="Equation.DSMT4">
                  <p:embed/>
                </p:oleObj>
              </mc:Choice>
              <mc:Fallback>
                <p:oleObj name="Equation" r:id="rId2" imgW="5257800" imgH="26794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4" y="1988839"/>
                        <a:ext cx="5275263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16225" y="1167714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quations for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salient pole design of the motor rot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SPW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Заголовок 17">
            <a:extLst>
              <a:ext uri="{FF2B5EF4-FFF2-40B4-BE49-F238E27FC236}">
                <a16:creationId xmlns:a16="http://schemas.microsoft.com/office/drawing/2014/main" id="{C7270373-3B24-F0B4-8A5E-32B8B8C210BF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34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466997" y="146757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36FB6-9ACD-3039-2333-A6A70FEDC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98897"/>
              </p:ext>
            </p:extLst>
          </p:nvPr>
        </p:nvGraphicFramePr>
        <p:xfrm>
          <a:off x="506413" y="2028825"/>
          <a:ext cx="2544762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984400" progId="Equation.DSMT4">
                  <p:embed/>
                </p:oleObj>
              </mc:Choice>
              <mc:Fallback>
                <p:oleObj name="Equation" r:id="rId3" imgW="2539800" imgH="2984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028825"/>
                        <a:ext cx="2544762" cy="298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9A49DD6-76F3-3C6D-62AE-8BB6E3B79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05364"/>
              </p:ext>
            </p:extLst>
          </p:nvPr>
        </p:nvGraphicFramePr>
        <p:xfrm>
          <a:off x="528927" y="5364014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27" y="5364014"/>
                        <a:ext cx="8270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C7279B2-7FC2-308B-DAED-7BBA33980F75}"/>
              </a:ext>
            </a:extLst>
          </p:cNvPr>
          <p:cNvSpPr txBox="1"/>
          <p:nvPr/>
        </p:nvSpPr>
        <p:spPr>
          <a:xfrm>
            <a:off x="5148611" y="1786872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excitation winding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D83D50B-1836-0BE9-76E9-1F1D00C443AE}"/>
              </a:ext>
            </a:extLst>
          </p:cNvPr>
          <p:cNvSpPr txBox="1"/>
          <p:nvPr/>
        </p:nvSpPr>
        <p:spPr>
          <a:xfrm>
            <a:off x="5173560" y="4704820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D5786E-D013-07DA-258C-30B23AE54B59}"/>
              </a:ext>
            </a:extLst>
          </p:cNvPr>
          <p:cNvSpPr txBox="1"/>
          <p:nvPr/>
        </p:nvSpPr>
        <p:spPr>
          <a:xfrm>
            <a:off x="5173560" y="501332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EC141E-B0A3-9BAA-C2A6-5F82CFFD01B4}"/>
              </a:ext>
            </a:extLst>
          </p:cNvPr>
          <p:cNvSpPr txBox="1"/>
          <p:nvPr/>
        </p:nvSpPr>
        <p:spPr>
          <a:xfrm>
            <a:off x="5173560" y="5368366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ole pair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3DF060-3449-AA92-7D70-17D960C5AB0A}"/>
              </a:ext>
            </a:extLst>
          </p:cNvPr>
          <p:cNvSpPr txBox="1"/>
          <p:nvPr/>
        </p:nvSpPr>
        <p:spPr>
          <a:xfrm>
            <a:off x="5148611" y="2325623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154AA24-FE9E-2E19-5D55-25E0EDCF4AFD}"/>
              </a:ext>
            </a:extLst>
          </p:cNvPr>
          <p:cNvSpPr txBox="1"/>
          <p:nvPr/>
        </p:nvSpPr>
        <p:spPr>
          <a:xfrm>
            <a:off x="5173560" y="3056948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54C5BC-0D95-C45D-BDD6-87648F782491}"/>
              </a:ext>
            </a:extLst>
          </p:cNvPr>
          <p:cNvSpPr txBox="1"/>
          <p:nvPr/>
        </p:nvSpPr>
        <p:spPr>
          <a:xfrm>
            <a:off x="5173560" y="4131799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angular frequency of stator voltag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: скругленные углы 30">
            <a:extLst>
              <a:ext uri="{FF2B5EF4-FFF2-40B4-BE49-F238E27FC236}">
                <a16:creationId xmlns:a16="http://schemas.microsoft.com/office/drawing/2014/main" id="{54F3A171-0928-7199-9748-09CE66BA651D}"/>
              </a:ext>
            </a:extLst>
          </p:cNvPr>
          <p:cNvSpPr/>
          <p:nvPr/>
        </p:nvSpPr>
        <p:spPr>
          <a:xfrm>
            <a:off x="470648" y="5345539"/>
            <a:ext cx="1005008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65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07447"/>
              </p:ext>
            </p:extLst>
          </p:nvPr>
        </p:nvGraphicFramePr>
        <p:xfrm>
          <a:off x="503781" y="4853354"/>
          <a:ext cx="8547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46760" imgH="647640" progId="Equation.DSMT4">
                  <p:embed/>
                </p:oleObj>
              </mc:Choice>
              <mc:Fallback>
                <p:oleObj name="Equation" r:id="rId2" imgW="8546760" imgH="647640" progId="Equation.DSMT4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81" y="4853354"/>
                        <a:ext cx="85471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17">
            <a:extLst>
              <a:ext uri="{FF2B5EF4-FFF2-40B4-BE49-F238E27FC236}">
                <a16:creationId xmlns:a16="http://schemas.microsoft.com/office/drawing/2014/main" id="{956BEC23-3625-663C-5AC6-D6F0004DECCC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87BD3E-4CE5-C3B3-ACC9-FB83EFFEC28F}"/>
              </a:ext>
            </a:extLst>
          </p:cNvPr>
          <p:cNvSpPr/>
          <p:nvPr/>
        </p:nvSpPr>
        <p:spPr>
          <a:xfrm>
            <a:off x="454765" y="1836837"/>
            <a:ext cx="7164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’s consider equations for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salient pole design of the motor rot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ith SPW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9F41DC2-3D66-0E73-D70A-E35D2C723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86927"/>
              </p:ext>
            </p:extLst>
          </p:nvPr>
        </p:nvGraphicFramePr>
        <p:xfrm>
          <a:off x="494724" y="1069155"/>
          <a:ext cx="3924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609480" progId="Equation.DSMT4">
                  <p:embed/>
                </p:oleObj>
              </mc:Choice>
              <mc:Fallback>
                <p:oleObj name="Equation" r:id="rId4" imgW="3911400" imgH="6094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24" y="1069155"/>
                        <a:ext cx="39243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770AFF0-2A91-2157-AFBD-7D5F99011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42040"/>
              </p:ext>
            </p:extLst>
          </p:nvPr>
        </p:nvGraphicFramePr>
        <p:xfrm>
          <a:off x="492289" y="2745581"/>
          <a:ext cx="4613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622080" progId="Equation.DSMT4">
                  <p:embed/>
                </p:oleObj>
              </mc:Choice>
              <mc:Fallback>
                <p:oleObj name="Equation" r:id="rId6" imgW="4597200" imgH="6220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9" y="2745581"/>
                        <a:ext cx="46132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D9463C3F-43AB-DD7C-E6BD-58146244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87436"/>
              </p:ext>
            </p:extLst>
          </p:nvPr>
        </p:nvGraphicFramePr>
        <p:xfrm>
          <a:off x="486540" y="3500038"/>
          <a:ext cx="8242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42200" imgH="647640" progId="Equation.DSMT4">
                  <p:embed/>
                </p:oleObj>
              </mc:Choice>
              <mc:Fallback>
                <p:oleObj name="Equation" r:id="rId8" imgW="8242200" imgH="647640" progId="Equation.DSMT4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40" y="3500038"/>
                        <a:ext cx="82423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7C5134B9-24F4-F680-1323-F6D6535EA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35343"/>
              </p:ext>
            </p:extLst>
          </p:nvPr>
        </p:nvGraphicFramePr>
        <p:xfrm>
          <a:off x="514893" y="5648691"/>
          <a:ext cx="8509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8960" imgH="647640" progId="Equation.DSMT4">
                  <p:embed/>
                </p:oleObj>
              </mc:Choice>
              <mc:Fallback>
                <p:oleObj name="Equation" r:id="rId10" imgW="8508960" imgH="647640" progId="Equation.DSMT4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93" y="5648691"/>
                        <a:ext cx="85090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97F3FB0D-E037-B87E-CE3A-B51D67934086}"/>
              </a:ext>
            </a:extLst>
          </p:cNvPr>
          <p:cNvSpPr/>
          <p:nvPr/>
        </p:nvSpPr>
        <p:spPr>
          <a:xfrm>
            <a:off x="501348" y="4296705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nalogically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65660"/>
              </p:ext>
            </p:extLst>
          </p:nvPr>
        </p:nvGraphicFramePr>
        <p:xfrm>
          <a:off x="523875" y="2660650"/>
          <a:ext cx="75009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8240" imgH="1333440" progId="Equation.DSMT4">
                  <p:embed/>
                </p:oleObj>
              </mc:Choice>
              <mc:Fallback>
                <p:oleObj name="Equation" r:id="rId2" imgW="7518240" imgH="133344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660650"/>
                        <a:ext cx="7500938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7">
            <a:extLst>
              <a:ext uri="{FF2B5EF4-FFF2-40B4-BE49-F238E27FC236}">
                <a16:creationId xmlns:a16="http://schemas.microsoft.com/office/drawing/2014/main" id="{956BEC23-3625-663C-5AC6-D6F0004DECCC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87BD3E-4CE5-C3B3-ACC9-FB83EFFEC28F}"/>
              </a:ext>
            </a:extLst>
          </p:cNvPr>
          <p:cNvSpPr/>
          <p:nvPr/>
        </p:nvSpPr>
        <p:spPr>
          <a:xfrm>
            <a:off x="441553" y="2009478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et’s sum this equations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9F41DC2-3D66-0E73-D70A-E35D2C723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24" y="1069155"/>
          <a:ext cx="3924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609480" progId="Equation.DSMT4">
                  <p:embed/>
                </p:oleObj>
              </mc:Choice>
              <mc:Fallback>
                <p:oleObj name="Equation" r:id="rId4" imgW="3911400" imgH="6094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9F41DC2-3D66-0E73-D70A-E35D2C723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24" y="1069155"/>
                        <a:ext cx="39243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2F4B646-761D-8B29-BF90-63D86EC2E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371"/>
              </p:ext>
            </p:extLst>
          </p:nvPr>
        </p:nvGraphicFramePr>
        <p:xfrm>
          <a:off x="494724" y="4163283"/>
          <a:ext cx="714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622080" progId="Equation.DSMT4">
                  <p:embed/>
                </p:oleObj>
              </mc:Choice>
              <mc:Fallback>
                <p:oleObj name="Equation" r:id="rId6" imgW="711000" imgH="62208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29F41DC2-3D66-0E73-D70A-E35D2C723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24" y="4163283"/>
                        <a:ext cx="7143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E0175D1E-F981-63DD-699C-9A68200C5E10}"/>
              </a:ext>
            </a:extLst>
          </p:cNvPr>
          <p:cNvSpPr/>
          <p:nvPr/>
        </p:nvSpPr>
        <p:spPr>
          <a:xfrm>
            <a:off x="441553" y="4995921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eglecting the last ter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4656D039-6BFD-6DD3-EB75-FD6ABBC3A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38600"/>
              </p:ext>
            </p:extLst>
          </p:nvPr>
        </p:nvGraphicFramePr>
        <p:xfrm>
          <a:off x="523875" y="5615029"/>
          <a:ext cx="4370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1200" imgH="647640" progId="Equation.DSMT4">
                  <p:embed/>
                </p:oleObj>
              </mc:Choice>
              <mc:Fallback>
                <p:oleObj name="Equation" r:id="rId8" imgW="4381200" imgH="64764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615029"/>
                        <a:ext cx="43703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7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68301"/>
              </p:ext>
            </p:extLst>
          </p:nvPr>
        </p:nvGraphicFramePr>
        <p:xfrm>
          <a:off x="319587" y="3848522"/>
          <a:ext cx="3776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87" y="3848522"/>
                        <a:ext cx="3776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7">
            <a:extLst>
              <a:ext uri="{FF2B5EF4-FFF2-40B4-BE49-F238E27FC236}">
                <a16:creationId xmlns:a16="http://schemas.microsoft.com/office/drawing/2014/main" id="{956BEC23-3625-663C-5AC6-D6F0004DECCC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87BD3E-4CE5-C3B3-ACC9-FB83EFFEC28F}"/>
              </a:ext>
            </a:extLst>
          </p:cNvPr>
          <p:cNvSpPr/>
          <p:nvPr/>
        </p:nvSpPr>
        <p:spPr>
          <a:xfrm>
            <a:off x="237265" y="3042262"/>
            <a:ext cx="2830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peed/torque characteristic without neglecting last ter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E0175D1E-F981-63DD-699C-9A68200C5E10}"/>
              </a:ext>
            </a:extLst>
          </p:cNvPr>
          <p:cNvSpPr/>
          <p:nvPr/>
        </p:nvSpPr>
        <p:spPr>
          <a:xfrm>
            <a:off x="246806" y="1050009"/>
            <a:ext cx="3151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peed/torque characteristic with neglecting the last term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4656D039-6BFD-6DD3-EB75-FD6ABBC3A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0511"/>
              </p:ext>
            </p:extLst>
          </p:nvPr>
        </p:nvGraphicFramePr>
        <p:xfrm>
          <a:off x="319587" y="1835237"/>
          <a:ext cx="2747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647640" progId="Equation.DSMT4">
                  <p:embed/>
                </p:oleObj>
              </mc:Choice>
              <mc:Fallback>
                <p:oleObj name="Equation" r:id="rId4" imgW="2755800" imgH="64764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4656D039-6BFD-6DD3-EB75-FD6ABBC3A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87" y="1835237"/>
                        <a:ext cx="27479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6722018-1157-46A5-BFFE-70A36E448D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341" y="1050009"/>
            <a:ext cx="4844480" cy="3020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62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1218"/>
              </p:ext>
            </p:extLst>
          </p:nvPr>
        </p:nvGraphicFramePr>
        <p:xfrm>
          <a:off x="399113" y="2494154"/>
          <a:ext cx="3268662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549080" progId="Equation.DSMT4">
                  <p:embed/>
                </p:oleObj>
              </mc:Choice>
              <mc:Fallback>
                <p:oleObj name="Equation" r:id="rId2" imgW="2908080" imgH="154908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13" y="2494154"/>
                        <a:ext cx="3268662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9635912"/>
              </p:ext>
            </p:extLst>
          </p:nvPr>
        </p:nvGraphicFramePr>
        <p:xfrm>
          <a:off x="399113" y="4564565"/>
          <a:ext cx="20145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571320" progId="Equation.DSMT4">
                  <p:embed/>
                </p:oleObj>
              </mc:Choice>
              <mc:Fallback>
                <p:oleObj name="Equation" r:id="rId4" imgW="1790640" imgH="571320" progId="Equation.DSMT4">
                  <p:embed/>
                  <p:pic>
                    <p:nvPicPr>
                      <p:cNvPr id="4198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13" y="4564565"/>
                        <a:ext cx="2014537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323528" y="1772816"/>
            <a:ext cx="3312368" cy="494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u="sng" dirty="0">
                <a:latin typeface="Times New Roman" pitchFamily="18" charset="0"/>
                <a:ea typeface="+mj-ea"/>
                <a:cs typeface="Times New Roman" pitchFamily="18" charset="0"/>
              </a:rPr>
              <a:t>Brushless DC motor</a:t>
            </a:r>
            <a:r>
              <a:rPr lang="ru-RU" sz="2000" u="sng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ru-RU" sz="2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932040" y="1772816"/>
            <a:ext cx="3312368" cy="494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u="sng" dirty="0">
                <a:latin typeface="Times New Roman" pitchFamily="18" charset="0"/>
                <a:ea typeface="+mj-ea"/>
                <a:cs typeface="Times New Roman" pitchFamily="18" charset="0"/>
              </a:rPr>
              <a:t>Vector control</a:t>
            </a:r>
            <a:r>
              <a:rPr lang="ru-RU" sz="2000" u="sng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ru-RU" sz="2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05001"/>
              </p:ext>
            </p:extLst>
          </p:nvPr>
        </p:nvGraphicFramePr>
        <p:xfrm>
          <a:off x="5004048" y="4573490"/>
          <a:ext cx="16811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571320" progId="Equation.DSMT4">
                  <p:embed/>
                </p:oleObj>
              </mc:Choice>
              <mc:Fallback>
                <p:oleObj name="Equation" r:id="rId6" imgW="1307880" imgH="57132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73490"/>
                        <a:ext cx="168116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533"/>
              </p:ext>
            </p:extLst>
          </p:nvPr>
        </p:nvGraphicFramePr>
        <p:xfrm>
          <a:off x="5004048" y="2488882"/>
          <a:ext cx="1466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672840" progId="Equation.DSMT4">
                  <p:embed/>
                </p:oleObj>
              </mc:Choice>
              <mc:Fallback>
                <p:oleObj name="Equation" r:id="rId8" imgW="1180800" imgH="67284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88882"/>
                        <a:ext cx="146685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99113" y="5630088"/>
            <a:ext cx="9396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a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ψ 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ar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004048" y="5605841"/>
            <a:ext cx="8915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ar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a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Заголовок 17">
            <a:extLst>
              <a:ext uri="{FF2B5EF4-FFF2-40B4-BE49-F238E27FC236}">
                <a16:creationId xmlns:a16="http://schemas.microsoft.com/office/drawing/2014/main" id="{A2899140-BF61-7E28-FFD3-BAF29DD9ACA8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9817823E-10C7-6B10-F57C-07191FA238D7}"/>
              </a:ext>
            </a:extLst>
          </p:cNvPr>
          <p:cNvSpPr txBox="1">
            <a:spLocks/>
          </p:cNvSpPr>
          <p:nvPr/>
        </p:nvSpPr>
        <p:spPr>
          <a:xfrm>
            <a:off x="343406" y="1032301"/>
            <a:ext cx="3312368" cy="494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dirty="0">
                <a:latin typeface="Times New Roman" pitchFamily="18" charset="0"/>
                <a:ea typeface="+mj-ea"/>
                <a:cs typeface="Times New Roman" pitchFamily="18" charset="0"/>
              </a:rPr>
              <a:t>Comparing with vector control</a:t>
            </a:r>
            <a:endParaRPr kumimoji="0" lang="ru-RU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BF836E55-4326-5514-602B-42D78F37992B}"/>
              </a:ext>
            </a:extLst>
          </p:cNvPr>
          <p:cNvSpPr/>
          <p:nvPr/>
        </p:nvSpPr>
        <p:spPr>
          <a:xfrm>
            <a:off x="6166809" y="2488883"/>
            <a:ext cx="421415" cy="36405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780BF1D2-014B-8184-F299-BF11F8EC99A7}"/>
              </a:ext>
            </a:extLst>
          </p:cNvPr>
          <p:cNvSpPr/>
          <p:nvPr/>
        </p:nvSpPr>
        <p:spPr>
          <a:xfrm>
            <a:off x="5474224" y="2505890"/>
            <a:ext cx="421415" cy="36405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FAB886AB-6323-4C27-EE81-1C5B952531C8}"/>
              </a:ext>
            </a:extLst>
          </p:cNvPr>
          <p:cNvSpPr/>
          <p:nvPr/>
        </p:nvSpPr>
        <p:spPr>
          <a:xfrm>
            <a:off x="5474224" y="2936042"/>
            <a:ext cx="421415" cy="36405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7774F31C-9907-6C3D-4ADD-7D846800029D}"/>
              </a:ext>
            </a:extLst>
          </p:cNvPr>
          <p:cNvSpPr/>
          <p:nvPr/>
        </p:nvSpPr>
        <p:spPr>
          <a:xfrm>
            <a:off x="6175892" y="2920828"/>
            <a:ext cx="421415" cy="36405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4" grpId="0"/>
      <p:bldP spid="15" grpId="0" animBg="1"/>
      <p:bldP spid="16" grpId="0" animBg="1"/>
      <p:bldP spid="17" grpId="0" animBg="1"/>
      <p:bldP spid="1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5245822-B8F8-D72D-85D1-BBAFA803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29002"/>
              </p:ext>
            </p:extLst>
          </p:nvPr>
        </p:nvGraphicFramePr>
        <p:xfrm>
          <a:off x="5276279" y="4364150"/>
          <a:ext cx="33607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968480" progId="Equation.DSMT4">
                  <p:embed/>
                </p:oleObj>
              </mc:Choice>
              <mc:Fallback>
                <p:oleObj name="Equation" r:id="rId3" imgW="3352680" imgH="1968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F5245822-B8F8-D72D-85D1-BBAFA8036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9" y="4364150"/>
                        <a:ext cx="336073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5276279" y="1170477"/>
            <a:ext cx="3416945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 connection compensatio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32A356A6-898F-45AF-70D4-1DB372400C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649" y="1677259"/>
            <a:ext cx="2758591" cy="167651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7412E8B-6C2B-6818-E769-0C7BD017175B}"/>
              </a:ext>
            </a:extLst>
          </p:cNvPr>
          <p:cNvSpPr txBox="1"/>
          <p:nvPr/>
        </p:nvSpPr>
        <p:spPr>
          <a:xfrm>
            <a:off x="5220072" y="362049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26823007-9229-A629-2EAF-50001274D849}"/>
              </a:ext>
            </a:extLst>
          </p:cNvPr>
          <p:cNvSpPr/>
          <p:nvPr/>
        </p:nvSpPr>
        <p:spPr>
          <a:xfrm>
            <a:off x="7283984" y="4461567"/>
            <a:ext cx="648072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91ABE8DD-8BE2-D5BF-9745-48F1BC84FA48}"/>
              </a:ext>
            </a:extLst>
          </p:cNvPr>
          <p:cNvSpPr/>
          <p:nvPr/>
        </p:nvSpPr>
        <p:spPr>
          <a:xfrm>
            <a:off x="7248082" y="5171175"/>
            <a:ext cx="648072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FB619621-CD0E-A893-1350-5C7E048F7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93898"/>
              </p:ext>
            </p:extLst>
          </p:nvPr>
        </p:nvGraphicFramePr>
        <p:xfrm>
          <a:off x="5276279" y="4364150"/>
          <a:ext cx="218916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1968480" progId="Equation.DSMT4">
                  <p:embed/>
                </p:oleObj>
              </mc:Choice>
              <mc:Fallback>
                <p:oleObj name="Equation" r:id="rId6" imgW="2184120" imgH="1968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FB619621-CD0E-A893-1350-5C7E048F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279" y="4364150"/>
                        <a:ext cx="2189163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: скругленные углы 26">
            <a:extLst>
              <a:ext uri="{FF2B5EF4-FFF2-40B4-BE49-F238E27FC236}">
                <a16:creationId xmlns:a16="http://schemas.microsoft.com/office/drawing/2014/main" id="{09BBC5F8-BB3F-B11E-76B3-D177FEBA88DD}"/>
              </a:ext>
            </a:extLst>
          </p:cNvPr>
          <p:cNvSpPr/>
          <p:nvPr/>
        </p:nvSpPr>
        <p:spPr>
          <a:xfrm>
            <a:off x="7989054" y="5198356"/>
            <a:ext cx="575955" cy="3544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27DF804E-DF04-CB60-10CC-3CC708EB64D4}"/>
              </a:ext>
            </a:extLst>
          </p:cNvPr>
          <p:cNvSpPr txBox="1">
            <a:spLocks/>
          </p:cNvSpPr>
          <p:nvPr/>
        </p:nvSpPr>
        <p:spPr>
          <a:xfrm>
            <a:off x="5252641" y="801437"/>
            <a:ext cx="3312368" cy="494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u="sng" dirty="0">
                <a:latin typeface="Times New Roman" pitchFamily="18" charset="0"/>
                <a:ea typeface="+mj-ea"/>
                <a:cs typeface="Times New Roman" pitchFamily="18" charset="0"/>
              </a:rPr>
              <a:t>Vector control</a:t>
            </a:r>
            <a:r>
              <a:rPr lang="ru-RU" sz="2000" u="sng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ru-RU" sz="2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D4AEC41C-4FA5-D738-3D46-8D4776396BB3}"/>
              </a:ext>
            </a:extLst>
          </p:cNvPr>
          <p:cNvSpPr txBox="1">
            <a:spLocks/>
          </p:cNvSpPr>
          <p:nvPr/>
        </p:nvSpPr>
        <p:spPr>
          <a:xfrm>
            <a:off x="392898" y="828935"/>
            <a:ext cx="3312368" cy="494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000" u="sng" dirty="0">
                <a:latin typeface="Times New Roman" pitchFamily="18" charset="0"/>
                <a:ea typeface="+mj-ea"/>
                <a:cs typeface="Times New Roman" pitchFamily="18" charset="0"/>
              </a:rPr>
              <a:t>Brushless DC motor</a:t>
            </a:r>
            <a:r>
              <a:rPr lang="ru-RU" sz="2000" u="sng" dirty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ru-RU" sz="2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B2CDAC5D-686E-7563-408F-8E5F0A5A0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79317"/>
              </p:ext>
            </p:extLst>
          </p:nvPr>
        </p:nvGraphicFramePr>
        <p:xfrm>
          <a:off x="395536" y="1855194"/>
          <a:ext cx="44735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3080" imgH="1765080" progId="Equation.DSMT4">
                  <p:embed/>
                </p:oleObj>
              </mc:Choice>
              <mc:Fallback>
                <p:oleObj name="Equation" r:id="rId8" imgW="4483080" imgH="176508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55194"/>
                        <a:ext cx="4473575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2655F95C-EA89-9674-D8AB-50F18C5728A1}"/>
              </a:ext>
            </a:extLst>
          </p:cNvPr>
          <p:cNvSpPr/>
          <p:nvPr/>
        </p:nvSpPr>
        <p:spPr>
          <a:xfrm>
            <a:off x="367666" y="2560618"/>
            <a:ext cx="4473574" cy="122842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Заголовок 17">
            <a:extLst>
              <a:ext uri="{FF2B5EF4-FFF2-40B4-BE49-F238E27FC236}">
                <a16:creationId xmlns:a16="http://schemas.microsoft.com/office/drawing/2014/main" id="{F5142182-F9A2-3D2E-69DF-73531C77B616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hless DC motor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2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5" grpId="0" animBg="1"/>
      <p:bldP spid="5" grpId="1" animBg="1"/>
      <p:bldP spid="22" grpId="0" animBg="1"/>
      <p:bldP spid="22" grpId="1" animBg="1"/>
      <p:bldP spid="27" grpId="0" animBg="1"/>
      <p:bldP spid="27" grpId="1" animBg="1"/>
      <p:bldP spid="14" grpId="0"/>
      <p:bldP spid="15" grpId="0"/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395536" y="112474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odel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36FB6-9ACD-3039-2333-A6A70FEDC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63969"/>
              </p:ext>
            </p:extLst>
          </p:nvPr>
        </p:nvGraphicFramePr>
        <p:xfrm>
          <a:off x="466997" y="1728038"/>
          <a:ext cx="246856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1841400" progId="Equation.DSMT4">
                  <p:embed/>
                </p:oleObj>
              </mc:Choice>
              <mc:Fallback>
                <p:oleObj name="Equation" r:id="rId3" imgW="2463480" imgH="1841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1728038"/>
                        <a:ext cx="2468563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C7279B2-7FC2-308B-DAED-7BBA33980F75}"/>
              </a:ext>
            </a:extLst>
          </p:cNvPr>
          <p:cNvSpPr txBox="1"/>
          <p:nvPr/>
        </p:nvSpPr>
        <p:spPr>
          <a:xfrm>
            <a:off x="5148611" y="1786872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excitation winding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3DF060-3449-AA92-7D70-17D960C5AB0A}"/>
              </a:ext>
            </a:extLst>
          </p:cNvPr>
          <p:cNvSpPr txBox="1"/>
          <p:nvPr/>
        </p:nvSpPr>
        <p:spPr>
          <a:xfrm>
            <a:off x="5148611" y="2325623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154AA24-FE9E-2E19-5D55-25E0EDCF4AFD}"/>
              </a:ext>
            </a:extLst>
          </p:cNvPr>
          <p:cNvSpPr txBox="1"/>
          <p:nvPr/>
        </p:nvSpPr>
        <p:spPr>
          <a:xfrm>
            <a:off x="5173560" y="3056948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lux of stator winding along axis 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FB4983-A152-2648-9BC9-07EEA7BFDDD2}"/>
              </a:ext>
            </a:extLst>
          </p:cNvPr>
          <p:cNvSpPr txBox="1"/>
          <p:nvPr/>
        </p:nvSpPr>
        <p:spPr>
          <a:xfrm>
            <a:off x="5173560" y="4704820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05247B-0F9C-9ED7-54DC-CA5DFA5FAA82}"/>
              </a:ext>
            </a:extLst>
          </p:cNvPr>
          <p:cNvSpPr txBox="1"/>
          <p:nvPr/>
        </p:nvSpPr>
        <p:spPr>
          <a:xfrm>
            <a:off x="5173560" y="5013325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D4D9DB2-E755-817B-3654-0CF5C409D148}"/>
              </a:ext>
            </a:extLst>
          </p:cNvPr>
          <p:cNvSpPr txBox="1"/>
          <p:nvPr/>
        </p:nvSpPr>
        <p:spPr>
          <a:xfrm>
            <a:off x="5173560" y="5368366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pole pair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AC146A-D547-14D3-10AC-8016D0875755}"/>
              </a:ext>
            </a:extLst>
          </p:cNvPr>
          <p:cNvSpPr txBox="1"/>
          <p:nvPr/>
        </p:nvSpPr>
        <p:spPr>
          <a:xfrm>
            <a:off x="5173560" y="4131799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angular frequency of stator voltages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916DF51-2705-E2E9-2D6A-EC5E9521A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47912"/>
              </p:ext>
            </p:extLst>
          </p:nvPr>
        </p:nvGraphicFramePr>
        <p:xfrm>
          <a:off x="466997" y="5877272"/>
          <a:ext cx="2557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571320" progId="Equation.DSMT4">
                  <p:embed/>
                </p:oleObj>
              </mc:Choice>
              <mc:Fallback>
                <p:oleObj name="Equation" r:id="rId5" imgW="2552400" imgH="571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5877272"/>
                        <a:ext cx="25574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1A8C718D-A062-414B-DF04-2F9839F9B433}"/>
              </a:ext>
            </a:extLst>
          </p:cNvPr>
          <p:cNvSpPr/>
          <p:nvPr/>
        </p:nvSpPr>
        <p:spPr>
          <a:xfrm>
            <a:off x="395536" y="5787372"/>
            <a:ext cx="2808312" cy="73797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37F50E-08A1-844A-8FBB-4F847A683FE9}"/>
              </a:ext>
            </a:extLst>
          </p:cNvPr>
          <p:cNvSpPr txBox="1"/>
          <p:nvPr/>
        </p:nvSpPr>
        <p:spPr>
          <a:xfrm>
            <a:off x="5148611" y="5877272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agnetoelectric torque of synchronous motor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C2E0D169-8727-427D-F6CC-6EE648065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33537"/>
              </p:ext>
            </p:extLst>
          </p:nvPr>
        </p:nvGraphicFramePr>
        <p:xfrm>
          <a:off x="466997" y="3711498"/>
          <a:ext cx="1692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647640" progId="Equation.DSMT4">
                  <p:embed/>
                </p:oleObj>
              </mc:Choice>
              <mc:Fallback>
                <p:oleObj name="Equation" r:id="rId7" imgW="1688760" imgH="6476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3711498"/>
                        <a:ext cx="16922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08DAEBF-73DE-F9B1-3946-99B0A30A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23813"/>
              </p:ext>
            </p:extLst>
          </p:nvPr>
        </p:nvGraphicFramePr>
        <p:xfrm>
          <a:off x="466997" y="4359198"/>
          <a:ext cx="8905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672840" progId="Equation.DSMT4">
                  <p:embed/>
                </p:oleObj>
              </mc:Choice>
              <mc:Fallback>
                <p:oleObj name="Equation" r:id="rId9" imgW="888840" imgH="6728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C2E0D169-8727-427D-F6CC-6EE648065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4359198"/>
                        <a:ext cx="8905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3C8E3427-B8C9-F89C-C9C5-66CF116EE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07223"/>
              </p:ext>
            </p:extLst>
          </p:nvPr>
        </p:nvGraphicFramePr>
        <p:xfrm>
          <a:off x="466997" y="5037700"/>
          <a:ext cx="1654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672840" progId="Equation.DSMT4">
                  <p:embed/>
                </p:oleObj>
              </mc:Choice>
              <mc:Fallback>
                <p:oleObj name="Equation" r:id="rId11" imgW="1650960" imgH="6728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208DAEBF-73DE-F9B1-3946-99B0A30AB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7" y="5037700"/>
                        <a:ext cx="16541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95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13A249-8581-46BB-AE05-43A88EA45F3D}"/>
              </a:ext>
            </a:extLst>
          </p:cNvPr>
          <p:cNvSpPr txBox="1"/>
          <p:nvPr/>
        </p:nvSpPr>
        <p:spPr>
          <a:xfrm>
            <a:off x="395536" y="112474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oelectric torque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916DF51-2705-E2E9-2D6A-EC5E9521A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40111"/>
              </p:ext>
            </p:extLst>
          </p:nvPr>
        </p:nvGraphicFramePr>
        <p:xfrm>
          <a:off x="967980" y="1704853"/>
          <a:ext cx="2557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571320" progId="Equation.DSMT4">
                  <p:embed/>
                </p:oleObj>
              </mc:Choice>
              <mc:Fallback>
                <p:oleObj name="Equation" r:id="rId3" imgW="2552400" imgH="5713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916DF51-2705-E2E9-2D6A-EC5E9521A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80" y="1704853"/>
                        <a:ext cx="25574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EABB8D4-1292-BE80-89AD-422F08F64D3E}"/>
              </a:ext>
            </a:extLst>
          </p:cNvPr>
          <p:cNvSpPr txBox="1"/>
          <p:nvPr/>
        </p:nvSpPr>
        <p:spPr>
          <a:xfrm>
            <a:off x="395536" y="2400464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Newton’s law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8170720-4EF0-3D62-3C91-5CB0A812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16997"/>
              </p:ext>
            </p:extLst>
          </p:nvPr>
        </p:nvGraphicFramePr>
        <p:xfrm>
          <a:off x="967980" y="3020785"/>
          <a:ext cx="156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916DF51-2705-E2E9-2D6A-EC5E9521A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80" y="3020785"/>
                        <a:ext cx="1565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3C1EBC6E-F19E-31B6-C8E9-63528FCAD252}"/>
              </a:ext>
            </a:extLst>
          </p:cNvPr>
          <p:cNvSpPr txBox="1"/>
          <p:nvPr/>
        </p:nvSpPr>
        <p:spPr>
          <a:xfrm>
            <a:off x="5614594" y="2400464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echanical speed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2E7CDA-AC80-DED2-6DEB-3AB2AAD50A63}"/>
              </a:ext>
            </a:extLst>
          </p:cNvPr>
          <p:cNvSpPr txBox="1"/>
          <p:nvPr/>
        </p:nvSpPr>
        <p:spPr>
          <a:xfrm>
            <a:off x="5614594" y="2854246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magnetoelectric torque of synchronous motor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16B7D60-F26F-A07E-AA0D-B88DDFD5A4F9}"/>
              </a:ext>
            </a:extLst>
          </p:cNvPr>
          <p:cNvSpPr txBox="1"/>
          <p:nvPr/>
        </p:nvSpPr>
        <p:spPr>
          <a:xfrm>
            <a:off x="5614594" y="3585027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n-US" alt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disturbance torque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A9093F55-77DD-DCA8-8538-95AE75F6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085910"/>
              </p:ext>
            </p:extLst>
          </p:nvPr>
        </p:nvGraphicFramePr>
        <p:xfrm>
          <a:off x="967980" y="3789040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9A49DD6-76F3-3C6D-62AE-8BB6E3B79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80" y="3789040"/>
                        <a:ext cx="8270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20DEE168-FB84-3793-DCA2-53A74961D75A}"/>
              </a:ext>
            </a:extLst>
          </p:cNvPr>
          <p:cNvSpPr txBox="1"/>
          <p:nvPr/>
        </p:nvSpPr>
        <p:spPr>
          <a:xfrm>
            <a:off x="5614594" y="4038809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electrical speed (angular speed of rotor flux </a:t>
            </a: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5FF7124-90BD-6762-6F10-9B65B4302920}"/>
              </a:ext>
            </a:extLst>
          </p:cNvPr>
          <p:cNvSpPr txBox="1"/>
          <p:nvPr/>
        </p:nvSpPr>
        <p:spPr>
          <a:xfrm>
            <a:off x="395536" y="4303295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onsider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F63F7FA6-148A-EE5B-A7AD-2ABB43839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0404"/>
              </p:ext>
            </p:extLst>
          </p:nvPr>
        </p:nvGraphicFramePr>
        <p:xfrm>
          <a:off x="967980" y="4873552"/>
          <a:ext cx="8905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91960" progId="Equation.DSMT4">
                  <p:embed/>
                </p:oleObj>
              </mc:Choice>
              <mc:Fallback>
                <p:oleObj name="Equation" r:id="rId9" imgW="888840" imgH="2919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8170720-4EF0-3D62-3C91-5CB0A8122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80" y="4873552"/>
                        <a:ext cx="8905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AD084A86-2315-86B2-1AEA-5B7EA66B2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00634"/>
              </p:ext>
            </p:extLst>
          </p:nvPr>
        </p:nvGraphicFramePr>
        <p:xfrm>
          <a:off x="967980" y="5362407"/>
          <a:ext cx="7381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8170720-4EF0-3D62-3C91-5CB0A8122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980" y="5362407"/>
                        <a:ext cx="738187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1B596033-7EE9-A9B9-68D0-E69511CC3E4B}"/>
              </a:ext>
            </a:extLst>
          </p:cNvPr>
          <p:cNvSpPr txBox="1"/>
          <p:nvPr/>
        </p:nvSpPr>
        <p:spPr>
          <a:xfrm>
            <a:off x="393305" y="5591007"/>
            <a:ext cx="313213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lnSpc>
                <a:spcPct val="150000"/>
              </a:lnSpc>
              <a:defRPr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EB06111-A6C3-BAE9-F4D2-2908CE138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69761"/>
              </p:ext>
            </p:extLst>
          </p:nvPr>
        </p:nvGraphicFramePr>
        <p:xfrm>
          <a:off x="936229" y="6049081"/>
          <a:ext cx="1717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672840" progId="Equation.DSMT4">
                  <p:embed/>
                </p:oleObj>
              </mc:Choice>
              <mc:Fallback>
                <p:oleObj name="Equation" r:id="rId13" imgW="1714320" imgH="6728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916DF51-2705-E2E9-2D6A-EC5E9521A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29" y="6049081"/>
                        <a:ext cx="17176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2FBA7DF7-5D20-33E5-1E87-AABF10C0321D}"/>
              </a:ext>
            </a:extLst>
          </p:cNvPr>
          <p:cNvSpPr/>
          <p:nvPr/>
        </p:nvSpPr>
        <p:spPr>
          <a:xfrm>
            <a:off x="755576" y="6067269"/>
            <a:ext cx="2448272" cy="649355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ADD0996-AF98-55EB-423F-14F26B7533E7}"/>
              </a:ext>
            </a:extLst>
          </p:cNvPr>
          <p:cNvSpPr txBox="1"/>
          <p:nvPr/>
        </p:nvSpPr>
        <p:spPr>
          <a:xfrm>
            <a:off x="5615608" y="5949280"/>
            <a:ext cx="35283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113" lvl="1" eaLnBrk="1" hangingPunct="1">
              <a:defRPr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ru-RU" dirty="0"/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angle of the load (angle between stator</a:t>
            </a: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x </a:t>
            </a: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otor flux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ru-R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07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26" grpId="0"/>
      <p:bldP spid="27" grpId="0"/>
      <p:bldP spid="30" grpId="0"/>
      <p:bldP spid="32" grpId="0"/>
      <p:bldP spid="33" grpId="0"/>
      <p:bldP spid="36" grpId="0"/>
      <p:bldP spid="19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8170720-4EF0-3D62-3C91-5CB0A8122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41477"/>
              </p:ext>
            </p:extLst>
          </p:nvPr>
        </p:nvGraphicFramePr>
        <p:xfrm>
          <a:off x="871398" y="1916832"/>
          <a:ext cx="156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571320" progId="Equation.DSMT4">
                  <p:embed/>
                </p:oleObj>
              </mc:Choice>
              <mc:Fallback>
                <p:oleObj name="Equation" r:id="rId3" imgW="1562040" imgH="571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8170720-4EF0-3D62-3C91-5CB0A8122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98" y="1916832"/>
                        <a:ext cx="1565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A9093F55-77DD-DCA8-8538-95AE75F6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77477"/>
              </p:ext>
            </p:extLst>
          </p:nvPr>
        </p:nvGraphicFramePr>
        <p:xfrm>
          <a:off x="871398" y="2685087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A9093F55-77DD-DCA8-8538-95AE75F641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98" y="2685087"/>
                        <a:ext cx="8270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EB06111-A6C3-BAE9-F4D2-2908CE138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67051"/>
              </p:ext>
            </p:extLst>
          </p:nvPr>
        </p:nvGraphicFramePr>
        <p:xfrm>
          <a:off x="871398" y="3092450"/>
          <a:ext cx="1717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672840" progId="Equation.DSMT4">
                  <p:embed/>
                </p:oleObj>
              </mc:Choice>
              <mc:Fallback>
                <p:oleObj name="Equation" r:id="rId7" imgW="1714320" imgH="6728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EB06111-A6C3-BAE9-F4D2-2908CE138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98" y="3092450"/>
                        <a:ext cx="17176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A258EB-1052-92A7-0CD2-39D527305F7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239" y="1345821"/>
            <a:ext cx="4486665" cy="273711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D32F396-06B0-13DB-B330-8978AAB6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57338"/>
              </p:ext>
            </p:extLst>
          </p:nvPr>
        </p:nvGraphicFramePr>
        <p:xfrm>
          <a:off x="865421" y="4191761"/>
          <a:ext cx="1400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672840" progId="Equation.DSMT4">
                  <p:embed/>
                </p:oleObj>
              </mc:Choice>
              <mc:Fallback>
                <p:oleObj name="Equation" r:id="rId10" imgW="1396800" imgH="6728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8170720-4EF0-3D62-3C91-5CB0A8122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21" y="4191761"/>
                        <a:ext cx="14001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39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A8E8822-1B73-4BBC-AB2F-156908AE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Заголовок 17">
            <a:extLst>
              <a:ext uri="{FF2B5EF4-FFF2-40B4-BE49-F238E27FC236}">
                <a16:creationId xmlns:a16="http://schemas.microsoft.com/office/drawing/2014/main" id="{FFB7F26A-4485-49F4-9878-22FF238CE8DB}"/>
              </a:ext>
            </a:extLst>
          </p:cNvPr>
          <p:cNvSpPr txBox="1">
            <a:spLocks/>
          </p:cNvSpPr>
          <p:nvPr/>
        </p:nvSpPr>
        <p:spPr bwMode="auto">
          <a:xfrm>
            <a:off x="1115616" y="136525"/>
            <a:ext cx="7164288" cy="579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LS Schlange sans" panose="02000506030000020004" pitchFamily="50" charset="-5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ru-RU" sz="2800" b="1" dirty="0">
                <a:solidFill>
                  <a:srgbClr val="354B9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of a synchronous motor in a rotating coordinate system</a:t>
            </a:r>
            <a:endParaRPr lang="en" altLang="ru-RU" sz="2800" b="1" dirty="0">
              <a:solidFill>
                <a:srgbClr val="354B9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A258EB-1052-92A7-0CD2-39D527305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239" y="1345821"/>
            <a:ext cx="4486665" cy="273711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15631CF-FFAC-7CCF-7305-0E5E71FC2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70512"/>
              </p:ext>
            </p:extLst>
          </p:nvPr>
        </p:nvGraphicFramePr>
        <p:xfrm>
          <a:off x="683568" y="1628800"/>
          <a:ext cx="2557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71320" progId="Equation.DSMT4">
                  <p:embed/>
                </p:oleObj>
              </mc:Choice>
              <mc:Fallback>
                <p:oleObj name="Equation" r:id="rId4" imgW="2552400" imgH="5713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916DF51-2705-E2E9-2D6A-EC5E9521A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25574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0473205-A794-860E-7311-3DC7D8940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35362"/>
              </p:ext>
            </p:extLst>
          </p:nvPr>
        </p:nvGraphicFramePr>
        <p:xfrm>
          <a:off x="683568" y="2665771"/>
          <a:ext cx="16938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1384200" progId="Equation.DSMT4">
                  <p:embed/>
                </p:oleObj>
              </mc:Choice>
              <mc:Fallback>
                <p:oleObj name="Equation" r:id="rId6" imgW="1688760" imgH="1384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36FB6-9ACD-3039-2333-A6A70FEDC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65771"/>
                        <a:ext cx="169386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32FFE4E-2BC9-13D6-FC0B-5E8C93A43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42317"/>
              </p:ext>
            </p:extLst>
          </p:nvPr>
        </p:nvGraphicFramePr>
        <p:xfrm>
          <a:off x="683568" y="4325481"/>
          <a:ext cx="4189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78160" imgH="774360" progId="Equation.DSMT4">
                  <p:embed/>
                </p:oleObj>
              </mc:Choice>
              <mc:Fallback>
                <p:oleObj name="Equation" r:id="rId8" imgW="4178160" imgH="774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15631CF-FFAC-7CCF-7305-0E5E71FC2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25481"/>
                        <a:ext cx="41894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E6EECF21-864E-EB83-3F96-332DADBA2596}"/>
              </a:ext>
            </a:extLst>
          </p:cNvPr>
          <p:cNvSpPr/>
          <p:nvPr/>
        </p:nvSpPr>
        <p:spPr>
          <a:xfrm>
            <a:off x="611560" y="4292621"/>
            <a:ext cx="4464496" cy="93657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340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ICPDS_2016_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Презентация2" id="{67CC96D1-3F1E-4B0D-A01D-8CDCFDB1265E}" vid="{44343D41-DDFC-4008-82A1-39C2486A991D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Тема ICPDS2016">
      <a:majorFont>
        <a:latin typeface="ALS Schlange sans"/>
        <a:ea typeface=""/>
        <a:cs typeface=""/>
      </a:majorFont>
      <a:minorFont>
        <a:latin typeface="ALS Schlange san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Презентация2" id="{67CC96D1-3F1E-4B0D-A01D-8CDCFDB1265E}" vid="{5ED242E8-F64F-4753-89E5-D3A1466B6C0C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CPDS_2016_2</Template>
  <TotalTime>0</TotalTime>
  <Words>1716</Words>
  <Application>Microsoft Office PowerPoint</Application>
  <PresentationFormat>On-screen Show (4:3)</PresentationFormat>
  <Paragraphs>290</Paragraphs>
  <Slides>54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Calibri</vt:lpstr>
      <vt:lpstr>Times New Roman</vt:lpstr>
      <vt:lpstr>Arial</vt:lpstr>
      <vt:lpstr>ALS Schlange sans</vt:lpstr>
      <vt:lpstr>ICPDS_2016_2</vt:lpstr>
      <vt:lpstr>1_Тема Office</vt:lpstr>
      <vt:lpstr>Equation</vt:lpstr>
      <vt:lpstr>Actuator based on synchronous motor drive</vt:lpstr>
      <vt:lpstr>Content</vt:lpstr>
      <vt:lpstr>Mathematical description of a synchronous motor without damper win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hematical description of a synchronous motor with permanent magnets</vt:lpstr>
      <vt:lpstr>PowerPoint Presentation</vt:lpstr>
      <vt:lpstr>PowerPoint Presentation</vt:lpstr>
      <vt:lpstr>PowerPoint Presentation</vt:lpstr>
      <vt:lpstr>PowerPoint Presentation</vt:lpstr>
      <vt:lpstr>Vector control for PM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optimum</vt:lpstr>
      <vt:lpstr>Principle of calculation of regulator parameters</vt:lpstr>
      <vt:lpstr>Principle of calculation of regulator parameters</vt:lpstr>
      <vt:lpstr>PowerPoint Presentation</vt:lpstr>
      <vt:lpstr>PowerPoint Presentation</vt:lpstr>
      <vt:lpstr>PowerPoint Presentation</vt:lpstr>
      <vt:lpstr>PowerPoint Presentation</vt:lpstr>
      <vt:lpstr>Symmetric optimum</vt:lpstr>
      <vt:lpstr>PowerPoint Presentation</vt:lpstr>
      <vt:lpstr>PowerPoint Presentation</vt:lpstr>
      <vt:lpstr>Brushless DC mo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3-23T11:26:06Z</dcterms:created>
  <dcterms:modified xsi:type="dcterms:W3CDTF">2025-03-23T11:26:17Z</dcterms:modified>
</cp:coreProperties>
</file>